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4510A23" w14:textId="4F4A6107" w:rsidR="00F95330" w:rsidRPr="00F95330" w:rsidRDefault="00F95330">
      <w:pPr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F95330">
        <w:rPr>
          <w:rFonts w:ascii="Times New Roman" w:hAnsi="Times New Roman" w:cs="Times New Roman"/>
          <w:b/>
          <w:sz w:val="28"/>
          <w:szCs w:val="28"/>
          <w:u w:val="single"/>
        </w:rPr>
        <w:t xml:space="preserve">Unit </w:t>
      </w:r>
      <w:r w:rsidR="009F780D">
        <w:rPr>
          <w:rFonts w:ascii="Times New Roman" w:hAnsi="Times New Roman" w:cs="Times New Roman"/>
          <w:b/>
          <w:sz w:val="28"/>
          <w:szCs w:val="28"/>
          <w:u w:val="single"/>
        </w:rPr>
        <w:t>1</w:t>
      </w:r>
      <w:r w:rsidR="004E371A">
        <w:rPr>
          <w:rFonts w:ascii="Times New Roman" w:hAnsi="Times New Roman" w:cs="Times New Roman"/>
          <w:b/>
          <w:sz w:val="28"/>
          <w:szCs w:val="28"/>
          <w:u w:val="single"/>
        </w:rPr>
        <w:t xml:space="preserve"> </w:t>
      </w:r>
      <w:r w:rsidRPr="00F95330">
        <w:rPr>
          <w:rFonts w:ascii="Times New Roman" w:hAnsi="Times New Roman" w:cs="Times New Roman"/>
          <w:b/>
          <w:sz w:val="28"/>
          <w:szCs w:val="28"/>
          <w:u w:val="single"/>
        </w:rPr>
        <w:t xml:space="preserve"> Chemistry </w:t>
      </w:r>
      <w:r w:rsidR="00F614AC">
        <w:rPr>
          <w:rFonts w:ascii="Times New Roman" w:hAnsi="Times New Roman" w:cs="Times New Roman"/>
          <w:b/>
          <w:sz w:val="28"/>
          <w:szCs w:val="28"/>
          <w:u w:val="single"/>
        </w:rPr>
        <w:t>20</w:t>
      </w:r>
      <w:r w:rsidR="00114C4A">
        <w:rPr>
          <w:rFonts w:ascii="Times New Roman" w:hAnsi="Times New Roman" w:cs="Times New Roman"/>
          <w:b/>
          <w:sz w:val="28"/>
          <w:szCs w:val="28"/>
          <w:u w:val="single"/>
        </w:rPr>
        <w:t>2</w:t>
      </w:r>
      <w:r w:rsidR="00AD287A">
        <w:rPr>
          <w:rFonts w:ascii="Times New Roman" w:hAnsi="Times New Roman" w:cs="Times New Roman"/>
          <w:b/>
          <w:sz w:val="28"/>
          <w:szCs w:val="28"/>
          <w:u w:val="single"/>
        </w:rPr>
        <w:t>3</w:t>
      </w:r>
      <w:r w:rsidR="00F614AC">
        <w:rPr>
          <w:rFonts w:ascii="Times New Roman" w:hAnsi="Times New Roman" w:cs="Times New Roman"/>
          <w:b/>
          <w:sz w:val="28"/>
          <w:szCs w:val="28"/>
          <w:u w:val="single"/>
        </w:rPr>
        <w:t xml:space="preserve"> </w:t>
      </w:r>
      <w:r w:rsidRPr="00F95330">
        <w:rPr>
          <w:rFonts w:ascii="Times New Roman" w:hAnsi="Times New Roman" w:cs="Times New Roman"/>
          <w:b/>
          <w:sz w:val="28"/>
          <w:szCs w:val="28"/>
          <w:u w:val="single"/>
        </w:rPr>
        <w:t>Trial Exam   Solutions</w:t>
      </w:r>
    </w:p>
    <w:p w14:paraId="36A6A332" w14:textId="7EC32DD4" w:rsidR="00F95330" w:rsidRPr="00CC62F4" w:rsidRDefault="00F95330" w:rsidP="00CC62F4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CC62F4">
        <w:rPr>
          <w:rFonts w:ascii="Times New Roman" w:hAnsi="Times New Roman" w:cs="Times New Roman"/>
          <w:b/>
          <w:sz w:val="24"/>
          <w:szCs w:val="24"/>
        </w:rPr>
        <w:t>Section A</w:t>
      </w:r>
    </w:p>
    <w:p w14:paraId="0C780CAF" w14:textId="34B1992A" w:rsidR="00BC6573" w:rsidRPr="00CC62F4" w:rsidRDefault="00CC62F4" w:rsidP="00873D99">
      <w:pPr>
        <w:spacing w:after="0" w:line="240" w:lineRule="auto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 </w:t>
      </w:r>
    </w:p>
    <w:p w14:paraId="2611F89D" w14:textId="354F0A5B" w:rsidR="00CC62F4" w:rsidRPr="00CC62F4" w:rsidRDefault="00CC62F4" w:rsidP="00873D99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1.  </w:t>
      </w:r>
      <w:r w:rsidR="00861F1E" w:rsidRPr="00C92CA6">
        <w:t>B</w:t>
      </w:r>
      <w:r w:rsidRPr="00C92CA6">
        <w:t xml:space="preserve">:  </w:t>
      </w:r>
      <w:r w:rsidR="00861F1E" w:rsidRPr="00C92CA6">
        <w:t>The fruit waste will be manufactured anyway</w:t>
      </w:r>
      <w:r w:rsidR="00FD0D2D" w:rsidRPr="00C92CA6">
        <w:t xml:space="preserve">, so it not using a useful resource. </w:t>
      </w:r>
      <w:r w:rsidR="00DD44FB" w:rsidRPr="00C92CA6">
        <w:t xml:space="preserve">The product is compostable so it has no further impact on the environment. </w:t>
      </w:r>
      <w:r w:rsidR="00C86D52" w:rsidRPr="00C92CA6">
        <w:t xml:space="preserve">Option A is using a waste material but the process of steel making is still </w:t>
      </w:r>
      <w:r w:rsidR="00C92CA6" w:rsidRPr="00C92CA6">
        <w:t>a linear process. Making polyethene from bioethanol is good but it is not a degradable polymer.</w:t>
      </w:r>
      <w:r w:rsidR="00861F1E">
        <w:rPr>
          <w:sz w:val="24"/>
          <w:szCs w:val="24"/>
        </w:rPr>
        <w:t xml:space="preserve"> </w:t>
      </w:r>
      <w:r w:rsidR="00C92CA6">
        <w:rPr>
          <w:sz w:val="24"/>
          <w:szCs w:val="24"/>
        </w:rPr>
        <w:t xml:space="preserve"> </w:t>
      </w:r>
    </w:p>
    <w:p w14:paraId="59DF8B33" w14:textId="77777777" w:rsidR="00BC6573" w:rsidRPr="00CC62F4" w:rsidRDefault="00BC6573" w:rsidP="00873D99">
      <w:pPr>
        <w:spacing w:after="0" w:line="240" w:lineRule="auto"/>
        <w:rPr>
          <w:b/>
          <w:sz w:val="24"/>
          <w:szCs w:val="24"/>
        </w:rPr>
      </w:pPr>
    </w:p>
    <w:p w14:paraId="19D2A76C" w14:textId="397C0489" w:rsidR="00BC6573" w:rsidRPr="00CC62F4" w:rsidRDefault="00CC62F4" w:rsidP="00873D99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2.  </w:t>
      </w:r>
      <w:r w:rsidR="00873D99">
        <w:rPr>
          <w:sz w:val="24"/>
          <w:szCs w:val="24"/>
        </w:rPr>
        <w:t>B</w:t>
      </w:r>
      <w:r>
        <w:rPr>
          <w:sz w:val="24"/>
          <w:szCs w:val="24"/>
        </w:rPr>
        <w:t xml:space="preserve">:   </w:t>
      </w:r>
      <w:r w:rsidR="00873D99">
        <w:rPr>
          <w:sz w:val="24"/>
          <w:szCs w:val="24"/>
        </w:rPr>
        <w:t>The answer needs to be an ion so argon is not correct.</w:t>
      </w:r>
    </w:p>
    <w:p w14:paraId="1BDA681C" w14:textId="77777777" w:rsidR="00245F1B" w:rsidRPr="00CC62F4" w:rsidRDefault="00245F1B" w:rsidP="00CC62F4">
      <w:pPr>
        <w:spacing w:after="0"/>
        <w:rPr>
          <w:b/>
          <w:sz w:val="24"/>
          <w:szCs w:val="24"/>
        </w:rPr>
      </w:pPr>
    </w:p>
    <w:p w14:paraId="2668E82F" w14:textId="516D04B5" w:rsidR="00BC6573" w:rsidRPr="00CC62F4" w:rsidRDefault="00CC62F4" w:rsidP="00CC62F4">
      <w:pPr>
        <w:spacing w:after="0"/>
        <w:rPr>
          <w:sz w:val="24"/>
          <w:szCs w:val="24"/>
        </w:rPr>
      </w:pPr>
      <w:r w:rsidRPr="00CC62F4">
        <w:rPr>
          <w:sz w:val="24"/>
          <w:szCs w:val="24"/>
        </w:rPr>
        <w:t xml:space="preserve">3. </w:t>
      </w:r>
      <w:r>
        <w:rPr>
          <w:sz w:val="24"/>
          <w:szCs w:val="24"/>
        </w:rPr>
        <w:t xml:space="preserve"> D:   </w:t>
      </w:r>
      <w:r w:rsidR="0032587E">
        <w:rPr>
          <w:sz w:val="24"/>
          <w:szCs w:val="24"/>
        </w:rPr>
        <w:t>Group 1 metals get more reactive as you move down the group.</w:t>
      </w:r>
    </w:p>
    <w:p w14:paraId="0DAB63D3" w14:textId="7DA4A610" w:rsidR="00BC6573" w:rsidRDefault="00BC6573" w:rsidP="00CC62F4">
      <w:pPr>
        <w:spacing w:after="0"/>
        <w:rPr>
          <w:b/>
          <w:sz w:val="24"/>
          <w:szCs w:val="24"/>
        </w:rPr>
      </w:pPr>
    </w:p>
    <w:p w14:paraId="3083A614" w14:textId="20B2660D" w:rsidR="00CC62F4" w:rsidRPr="00CC62F4" w:rsidRDefault="00CC62F4" w:rsidP="00CC62F4">
      <w:pPr>
        <w:spacing w:after="0"/>
        <w:rPr>
          <w:sz w:val="24"/>
          <w:szCs w:val="24"/>
        </w:rPr>
      </w:pPr>
      <w:r w:rsidRPr="00CC62F4">
        <w:rPr>
          <w:sz w:val="24"/>
          <w:szCs w:val="24"/>
        </w:rPr>
        <w:t xml:space="preserve">4.  </w:t>
      </w:r>
      <w:r w:rsidR="0032587E">
        <w:rPr>
          <w:sz w:val="24"/>
          <w:szCs w:val="24"/>
        </w:rPr>
        <w:t>D</w:t>
      </w:r>
      <w:r w:rsidR="00CC3971">
        <w:rPr>
          <w:sz w:val="24"/>
          <w:szCs w:val="24"/>
        </w:rPr>
        <w:t xml:space="preserve">:  </w:t>
      </w:r>
      <w:r w:rsidR="0032587E">
        <w:rPr>
          <w:sz w:val="24"/>
          <w:szCs w:val="24"/>
        </w:rPr>
        <w:t>carbon is in Group 14, a non-metal and a standard for relative atomic mass</w:t>
      </w:r>
    </w:p>
    <w:p w14:paraId="3A4011C6" w14:textId="145B67E1" w:rsidR="00BC6573" w:rsidRPr="00CC62F4" w:rsidRDefault="00CC3971" w:rsidP="00CC62F4">
      <w:pPr>
        <w:spacing w:after="0"/>
        <w:rPr>
          <w:sz w:val="24"/>
          <w:szCs w:val="24"/>
        </w:rPr>
      </w:pPr>
      <w:r>
        <w:rPr>
          <w:b/>
          <w:sz w:val="24"/>
          <w:szCs w:val="24"/>
        </w:rPr>
        <w:t xml:space="preserve"> </w:t>
      </w:r>
    </w:p>
    <w:p w14:paraId="46F6B41E" w14:textId="6F2585A7" w:rsidR="00BC6573" w:rsidRDefault="00CC3971" w:rsidP="00CC62F4">
      <w:pPr>
        <w:spacing w:after="0"/>
        <w:rPr>
          <w:sz w:val="24"/>
          <w:szCs w:val="24"/>
        </w:rPr>
      </w:pPr>
      <w:r w:rsidRPr="00CC3971">
        <w:rPr>
          <w:sz w:val="24"/>
          <w:szCs w:val="24"/>
        </w:rPr>
        <w:t xml:space="preserve">5.  </w:t>
      </w:r>
      <w:r w:rsidR="0032587E">
        <w:rPr>
          <w:sz w:val="24"/>
          <w:szCs w:val="24"/>
        </w:rPr>
        <w:t>D</w:t>
      </w:r>
      <w:r>
        <w:rPr>
          <w:sz w:val="24"/>
          <w:szCs w:val="24"/>
        </w:rPr>
        <w:t xml:space="preserve">:  </w:t>
      </w:r>
      <w:r w:rsidR="0032587E">
        <w:rPr>
          <w:sz w:val="24"/>
          <w:szCs w:val="24"/>
        </w:rPr>
        <w:t>The properties of compounds are usually different from the elements they are made from.</w:t>
      </w:r>
    </w:p>
    <w:p w14:paraId="0D85437E" w14:textId="77777777" w:rsidR="0032587E" w:rsidRPr="00CC3971" w:rsidRDefault="0032587E" w:rsidP="00CC62F4">
      <w:pPr>
        <w:spacing w:after="0"/>
        <w:rPr>
          <w:sz w:val="24"/>
          <w:szCs w:val="24"/>
        </w:rPr>
      </w:pPr>
    </w:p>
    <w:p w14:paraId="4E3F17C8" w14:textId="20FEF346" w:rsidR="00BC6573" w:rsidRPr="0032587E" w:rsidRDefault="00CC3971" w:rsidP="00CC62F4">
      <w:pPr>
        <w:spacing w:after="0"/>
        <w:rPr>
          <w:sz w:val="24"/>
          <w:szCs w:val="24"/>
          <w:vertAlign w:val="superscript"/>
        </w:rPr>
      </w:pPr>
      <w:r w:rsidRPr="00CC3971">
        <w:rPr>
          <w:sz w:val="24"/>
          <w:szCs w:val="24"/>
        </w:rPr>
        <w:t xml:space="preserve">6.  </w:t>
      </w:r>
      <w:r w:rsidR="0032587E">
        <w:rPr>
          <w:sz w:val="24"/>
          <w:szCs w:val="24"/>
        </w:rPr>
        <w:t>C</w:t>
      </w:r>
      <w:r>
        <w:rPr>
          <w:sz w:val="24"/>
          <w:szCs w:val="24"/>
        </w:rPr>
        <w:t xml:space="preserve">: </w:t>
      </w:r>
      <w:r w:rsidR="0032587E">
        <w:rPr>
          <w:sz w:val="24"/>
          <w:szCs w:val="24"/>
        </w:rPr>
        <w:t>CO</w:t>
      </w:r>
      <w:r w:rsidR="0032587E">
        <w:rPr>
          <w:sz w:val="24"/>
          <w:szCs w:val="24"/>
          <w:vertAlign w:val="subscript"/>
        </w:rPr>
        <w:t>3</w:t>
      </w:r>
      <w:r w:rsidR="0032587E">
        <w:rPr>
          <w:sz w:val="24"/>
          <w:szCs w:val="24"/>
        </w:rPr>
        <w:t xml:space="preserve"> ions are -2, making X</w:t>
      </w:r>
      <w:r w:rsidR="0032587E">
        <w:rPr>
          <w:sz w:val="24"/>
          <w:szCs w:val="24"/>
          <w:vertAlign w:val="superscript"/>
        </w:rPr>
        <w:t>3+</w:t>
      </w:r>
    </w:p>
    <w:p w14:paraId="2A1E8DD2" w14:textId="0E822760" w:rsidR="00BC6573" w:rsidRPr="00CC62F4" w:rsidRDefault="00CC3971" w:rsidP="00CC62F4">
      <w:pP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 </w:t>
      </w:r>
    </w:p>
    <w:p w14:paraId="5ADF0472" w14:textId="77777777" w:rsidR="0032587E" w:rsidRDefault="00CC3971" w:rsidP="0032587E">
      <w:pPr>
        <w:spacing w:after="0" w:line="240" w:lineRule="auto"/>
        <w:rPr>
          <w:sz w:val="24"/>
          <w:szCs w:val="24"/>
        </w:rPr>
      </w:pPr>
      <w:r w:rsidRPr="00CC3971">
        <w:rPr>
          <w:sz w:val="24"/>
          <w:szCs w:val="24"/>
        </w:rPr>
        <w:t xml:space="preserve">7.   </w:t>
      </w:r>
      <w:r w:rsidR="0032587E">
        <w:rPr>
          <w:sz w:val="24"/>
          <w:szCs w:val="24"/>
        </w:rPr>
        <w:t>A</w:t>
      </w:r>
      <w:r>
        <w:rPr>
          <w:sz w:val="24"/>
          <w:szCs w:val="24"/>
        </w:rPr>
        <w:t xml:space="preserve">:  </w:t>
      </w:r>
      <w:r w:rsidR="0032587E">
        <w:rPr>
          <w:sz w:val="24"/>
          <w:szCs w:val="24"/>
        </w:rPr>
        <w:t xml:space="preserve">One of hydrogen or oxygen cannot be its usual value and the name ‘per’oxide tells you it is the </w:t>
      </w:r>
    </w:p>
    <w:p w14:paraId="04F37A5C" w14:textId="0EFF498B" w:rsidR="00BC6573" w:rsidRPr="00CC3971" w:rsidRDefault="0032587E" w:rsidP="0032587E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      oxygen that has changed.</w:t>
      </w:r>
    </w:p>
    <w:p w14:paraId="0BA9D33F" w14:textId="77777777" w:rsidR="00BC6573" w:rsidRPr="00CC62F4" w:rsidRDefault="00BC6573" w:rsidP="0032587E">
      <w:pPr>
        <w:spacing w:after="0" w:line="240" w:lineRule="auto"/>
        <w:rPr>
          <w:b/>
          <w:sz w:val="24"/>
          <w:szCs w:val="24"/>
        </w:rPr>
      </w:pPr>
    </w:p>
    <w:p w14:paraId="556C85B2" w14:textId="268764FB" w:rsidR="00BC6573" w:rsidRPr="006562E6" w:rsidRDefault="00CC3971" w:rsidP="0032587E">
      <w:pPr>
        <w:spacing w:after="0" w:line="240" w:lineRule="auto"/>
        <w:rPr>
          <w:sz w:val="24"/>
          <w:szCs w:val="24"/>
        </w:rPr>
      </w:pPr>
      <w:r w:rsidRPr="006562E6">
        <w:rPr>
          <w:sz w:val="24"/>
          <w:szCs w:val="24"/>
        </w:rPr>
        <w:t xml:space="preserve"> 8. </w:t>
      </w:r>
      <w:r w:rsidR="0032587E">
        <w:rPr>
          <w:sz w:val="24"/>
          <w:szCs w:val="24"/>
        </w:rPr>
        <w:t>A: C is not correct as the electrons are not ‘shared’</w:t>
      </w:r>
    </w:p>
    <w:p w14:paraId="311065AF" w14:textId="244E861B" w:rsidR="00BC6573" w:rsidRDefault="00BC6573" w:rsidP="0032587E">
      <w:pPr>
        <w:spacing w:after="0" w:line="240" w:lineRule="auto"/>
        <w:rPr>
          <w:b/>
          <w:sz w:val="24"/>
          <w:szCs w:val="24"/>
        </w:rPr>
      </w:pPr>
    </w:p>
    <w:p w14:paraId="737B767F" w14:textId="79DBD8DE" w:rsidR="006562E6" w:rsidRPr="006562E6" w:rsidRDefault="006562E6" w:rsidP="0032587E">
      <w:pPr>
        <w:spacing w:after="0" w:line="240" w:lineRule="auto"/>
        <w:rPr>
          <w:sz w:val="24"/>
          <w:szCs w:val="24"/>
        </w:rPr>
      </w:pPr>
      <w:r w:rsidRPr="006562E6">
        <w:rPr>
          <w:sz w:val="24"/>
          <w:szCs w:val="24"/>
        </w:rPr>
        <w:t xml:space="preserve">9:  </w:t>
      </w:r>
      <w:r w:rsidR="0032587E">
        <w:rPr>
          <w:sz w:val="24"/>
          <w:szCs w:val="24"/>
        </w:rPr>
        <w:t>D</w:t>
      </w:r>
      <w:r>
        <w:rPr>
          <w:sz w:val="24"/>
          <w:szCs w:val="24"/>
        </w:rPr>
        <w:t xml:space="preserve">: </w:t>
      </w:r>
      <w:r w:rsidR="0032587E">
        <w:rPr>
          <w:sz w:val="24"/>
          <w:szCs w:val="24"/>
        </w:rPr>
        <w:t>Balancing correct</w:t>
      </w:r>
    </w:p>
    <w:p w14:paraId="2EEBC027" w14:textId="77777777" w:rsidR="00BC6573" w:rsidRPr="00CC62F4" w:rsidRDefault="00BC6573" w:rsidP="0032587E">
      <w:pPr>
        <w:spacing w:after="0" w:line="240" w:lineRule="auto"/>
        <w:rPr>
          <w:sz w:val="24"/>
          <w:szCs w:val="24"/>
        </w:rPr>
      </w:pPr>
    </w:p>
    <w:p w14:paraId="2537693E" w14:textId="0F5B7FCB" w:rsidR="00BC6573" w:rsidRPr="006562E6" w:rsidRDefault="006562E6" w:rsidP="0032587E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10. </w:t>
      </w:r>
      <w:r w:rsidR="0032587E">
        <w:rPr>
          <w:sz w:val="24"/>
          <w:szCs w:val="24"/>
        </w:rPr>
        <w:t>B</w:t>
      </w:r>
      <w:r>
        <w:rPr>
          <w:sz w:val="24"/>
          <w:szCs w:val="24"/>
        </w:rPr>
        <w:t xml:space="preserve">: </w:t>
      </w:r>
      <w:r w:rsidR="0032587E">
        <w:rPr>
          <w:sz w:val="24"/>
          <w:szCs w:val="24"/>
        </w:rPr>
        <w:t>Ionics will conduct when the ions are free to move.</w:t>
      </w:r>
    </w:p>
    <w:p w14:paraId="04EC5295" w14:textId="39A99E33" w:rsidR="00BC6573" w:rsidRDefault="00BC6573" w:rsidP="0032587E">
      <w:pPr>
        <w:spacing w:after="0" w:line="240" w:lineRule="auto"/>
        <w:rPr>
          <w:b/>
          <w:sz w:val="24"/>
          <w:szCs w:val="24"/>
        </w:rPr>
      </w:pPr>
    </w:p>
    <w:p w14:paraId="1BA5EF4E" w14:textId="0F42D254" w:rsidR="00A42F01" w:rsidRDefault="006562E6" w:rsidP="00A42F01">
      <w:pPr>
        <w:spacing w:after="0"/>
        <w:rPr>
          <w:sz w:val="24"/>
          <w:szCs w:val="24"/>
        </w:rPr>
      </w:pPr>
      <w:r w:rsidRPr="006562E6">
        <w:rPr>
          <w:sz w:val="24"/>
          <w:szCs w:val="24"/>
        </w:rPr>
        <w:t>11.</w:t>
      </w:r>
      <w:r>
        <w:rPr>
          <w:sz w:val="24"/>
          <w:szCs w:val="24"/>
        </w:rPr>
        <w:t xml:space="preserve"> </w:t>
      </w:r>
      <w:r w:rsidR="00D70B1E">
        <w:rPr>
          <w:sz w:val="24"/>
          <w:szCs w:val="24"/>
        </w:rPr>
        <w:t>A</w:t>
      </w:r>
      <w:r>
        <w:rPr>
          <w:sz w:val="24"/>
          <w:szCs w:val="24"/>
        </w:rPr>
        <w:t xml:space="preserve">: </w:t>
      </w:r>
      <w:r w:rsidR="00D70B1E">
        <w:rPr>
          <w:sz w:val="24"/>
          <w:szCs w:val="24"/>
        </w:rPr>
        <w:t>0.1 x 20</w:t>
      </w:r>
      <w:r w:rsidR="00A76358">
        <w:rPr>
          <w:sz w:val="24"/>
          <w:szCs w:val="24"/>
        </w:rPr>
        <w:t>7 = 20.7 g</w:t>
      </w:r>
    </w:p>
    <w:p w14:paraId="3114E49B" w14:textId="0992D32C" w:rsidR="0055668F" w:rsidRDefault="0055668F" w:rsidP="00A42F01">
      <w:pPr>
        <w:spacing w:after="0"/>
        <w:rPr>
          <w:sz w:val="24"/>
          <w:szCs w:val="24"/>
        </w:rPr>
      </w:pPr>
    </w:p>
    <w:p w14:paraId="60BBEFB0" w14:textId="27E4D67F" w:rsidR="0055668F" w:rsidRPr="00D70B1E" w:rsidRDefault="0055668F" w:rsidP="0055668F">
      <w:r>
        <w:t xml:space="preserve">12. </w:t>
      </w:r>
      <w:r w:rsidR="00D70B1E">
        <w:t>D</w:t>
      </w:r>
      <w:r>
        <w:t xml:space="preserve">: </w:t>
      </w:r>
      <w:r w:rsidR="00D70B1E">
        <w:t>Each AlCl</w:t>
      </w:r>
      <w:r w:rsidR="00D70B1E">
        <w:rPr>
          <w:vertAlign w:val="subscript"/>
        </w:rPr>
        <w:t xml:space="preserve">3 </w:t>
      </w:r>
      <w:r w:rsidR="00D70B1E">
        <w:t>contains 4 atoms. There are 3 mol and there are 6.02 x 10</w:t>
      </w:r>
      <w:r w:rsidR="00D70B1E">
        <w:rPr>
          <w:vertAlign w:val="superscript"/>
        </w:rPr>
        <w:t>23</w:t>
      </w:r>
      <w:r w:rsidR="00D70B1E">
        <w:t xml:space="preserve"> in each mol.</w:t>
      </w:r>
    </w:p>
    <w:p w14:paraId="24A3BC67" w14:textId="0E9D8AB5" w:rsidR="00D075BF" w:rsidRDefault="00D70B1E" w:rsidP="00A42F01">
      <w:pPr>
        <w:spacing w:after="0"/>
        <w:rPr>
          <w:sz w:val="24"/>
          <w:szCs w:val="24"/>
        </w:rPr>
      </w:pPr>
      <w:r w:rsidRPr="00D70B1E">
        <w:rPr>
          <w:noProof/>
          <w:sz w:val="24"/>
          <w:szCs w:val="24"/>
        </w:rPr>
        <w:drawing>
          <wp:anchor distT="0" distB="0" distL="114300" distR="114300" simplePos="0" relativeHeight="251680768" behindDoc="0" locked="0" layoutInCell="1" allowOverlap="1" wp14:anchorId="78CB1691" wp14:editId="15961023">
            <wp:simplePos x="0" y="0"/>
            <wp:positionH relativeFrom="column">
              <wp:posOffset>654050</wp:posOffset>
            </wp:positionH>
            <wp:positionV relativeFrom="paragraph">
              <wp:posOffset>7620</wp:posOffset>
            </wp:positionV>
            <wp:extent cx="768350" cy="690266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8350" cy="6902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D3288D5" w14:textId="78EDA181" w:rsidR="00D075BF" w:rsidRPr="00D70B1E" w:rsidRDefault="00D075BF" w:rsidP="00D70B1E">
      <w:pPr>
        <w:spacing w:after="0"/>
        <w:rPr>
          <w:sz w:val="24"/>
          <w:szCs w:val="24"/>
          <w:vertAlign w:val="superscript"/>
        </w:rPr>
      </w:pPr>
      <w:r>
        <w:rPr>
          <w:sz w:val="24"/>
          <w:szCs w:val="24"/>
        </w:rPr>
        <w:t>1</w:t>
      </w:r>
      <w:r w:rsidR="0055668F">
        <w:rPr>
          <w:sz w:val="24"/>
          <w:szCs w:val="24"/>
        </w:rPr>
        <w:t>3</w:t>
      </w:r>
      <w:r>
        <w:rPr>
          <w:sz w:val="24"/>
          <w:szCs w:val="24"/>
        </w:rPr>
        <w:t xml:space="preserve">. B: </w:t>
      </w:r>
      <w:r w:rsidR="00D70B1E">
        <w:rPr>
          <w:sz w:val="24"/>
          <w:szCs w:val="24"/>
        </w:rPr>
        <w:t xml:space="preserve">                                           CH</w:t>
      </w:r>
      <w:r w:rsidR="00D70B1E">
        <w:rPr>
          <w:sz w:val="24"/>
          <w:szCs w:val="24"/>
          <w:vertAlign w:val="subscript"/>
        </w:rPr>
        <w:t>4</w:t>
      </w:r>
      <w:r w:rsidR="00D70B1E">
        <w:rPr>
          <w:sz w:val="24"/>
          <w:szCs w:val="24"/>
        </w:rPr>
        <w:t>O</w:t>
      </w:r>
      <w:r w:rsidR="00D70B1E">
        <w:rPr>
          <w:sz w:val="24"/>
          <w:szCs w:val="24"/>
          <w:vertAlign w:val="subscript"/>
        </w:rPr>
        <w:t>2</w:t>
      </w:r>
      <w:r w:rsidR="00D70B1E">
        <w:rPr>
          <w:sz w:val="24"/>
          <w:szCs w:val="24"/>
        </w:rPr>
        <w:t xml:space="preserve">         </w:t>
      </w:r>
      <w:r w:rsidR="00D70B1E" w:rsidRPr="00D70B1E">
        <w:rPr>
          <w:i/>
          <w:iCs/>
          <w:sz w:val="24"/>
          <w:szCs w:val="24"/>
        </w:rPr>
        <w:t>M</w:t>
      </w:r>
      <w:r w:rsidR="00D70B1E" w:rsidRPr="00D70B1E">
        <w:rPr>
          <w:sz w:val="24"/>
          <w:szCs w:val="24"/>
          <w:vertAlign w:val="subscript"/>
        </w:rPr>
        <w:t>r</w:t>
      </w:r>
      <w:r w:rsidR="00D70B1E">
        <w:rPr>
          <w:sz w:val="24"/>
          <w:szCs w:val="24"/>
        </w:rPr>
        <w:t xml:space="preserve"> = 60 g mol</w:t>
      </w:r>
      <w:r w:rsidR="00D70B1E">
        <w:rPr>
          <w:sz w:val="24"/>
          <w:szCs w:val="24"/>
          <w:vertAlign w:val="superscript"/>
        </w:rPr>
        <w:t>-1</w:t>
      </w:r>
    </w:p>
    <w:p w14:paraId="0923E0B3" w14:textId="406FF411" w:rsidR="007D386E" w:rsidRDefault="007D386E" w:rsidP="00A42F01">
      <w:pPr>
        <w:spacing w:after="0"/>
        <w:rPr>
          <w:sz w:val="24"/>
          <w:szCs w:val="24"/>
        </w:rPr>
      </w:pPr>
    </w:p>
    <w:p w14:paraId="21F2FD21" w14:textId="1D5054AE" w:rsidR="007D386E" w:rsidRDefault="007D386E" w:rsidP="007D386E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14. </w:t>
      </w:r>
      <w:r w:rsidR="00D70B1E">
        <w:rPr>
          <w:sz w:val="24"/>
          <w:szCs w:val="24"/>
        </w:rPr>
        <w:t>B</w:t>
      </w:r>
      <w:r>
        <w:rPr>
          <w:sz w:val="24"/>
          <w:szCs w:val="24"/>
        </w:rPr>
        <w:t xml:space="preserve">:   </w:t>
      </w:r>
      <w:r w:rsidR="00D70B1E">
        <w:rPr>
          <w:sz w:val="24"/>
          <w:szCs w:val="24"/>
        </w:rPr>
        <w:t>Ethane is C</w:t>
      </w:r>
      <w:r w:rsidR="00D70B1E">
        <w:rPr>
          <w:sz w:val="24"/>
          <w:szCs w:val="24"/>
          <w:vertAlign w:val="subscript"/>
        </w:rPr>
        <w:t>2</w:t>
      </w:r>
      <w:r w:rsidR="00D70B1E">
        <w:rPr>
          <w:sz w:val="24"/>
          <w:szCs w:val="24"/>
        </w:rPr>
        <w:t>H</w:t>
      </w:r>
      <w:r w:rsidR="00D70B1E">
        <w:rPr>
          <w:sz w:val="24"/>
          <w:szCs w:val="24"/>
          <w:vertAlign w:val="subscript"/>
        </w:rPr>
        <w:t>6</w:t>
      </w:r>
      <w:r w:rsidR="00D70B1E">
        <w:rPr>
          <w:sz w:val="24"/>
          <w:szCs w:val="24"/>
        </w:rPr>
        <w:t>. The % C is 24/30   x  100  = 80%</w:t>
      </w:r>
    </w:p>
    <w:p w14:paraId="1CABB640" w14:textId="77777777" w:rsidR="00A42F01" w:rsidRDefault="00A42F01" w:rsidP="007D386E">
      <w:pPr>
        <w:spacing w:after="0" w:line="240" w:lineRule="auto"/>
        <w:rPr>
          <w:sz w:val="24"/>
          <w:szCs w:val="24"/>
        </w:rPr>
      </w:pPr>
    </w:p>
    <w:p w14:paraId="03269E2A" w14:textId="4858B54B" w:rsidR="007D386E" w:rsidRDefault="007D386E" w:rsidP="007D386E">
      <w:pPr>
        <w:spacing w:line="240" w:lineRule="auto"/>
      </w:pPr>
      <w:r>
        <w:t xml:space="preserve">15. </w:t>
      </w:r>
      <w:r w:rsidR="00D70B1E">
        <w:t>D</w:t>
      </w:r>
      <w:r>
        <w:t xml:space="preserve">: </w:t>
      </w:r>
      <w:r w:rsidR="00D70B1E">
        <w:t>Phosphorous has 5 outer shell electrons so often forms 3 covalent bonds.</w:t>
      </w:r>
    </w:p>
    <w:p w14:paraId="2C4EC4F0" w14:textId="1BD6D4EB" w:rsidR="007D386E" w:rsidRPr="00D70B1E" w:rsidRDefault="007D386E" w:rsidP="00D70B1E">
      <w:pPr>
        <w:spacing w:line="240" w:lineRule="auto"/>
        <w:rPr>
          <w:i/>
          <w:vertAlign w:val="subscript"/>
        </w:rPr>
      </w:pPr>
      <w:r>
        <w:t xml:space="preserve">16. </w:t>
      </w:r>
      <w:r w:rsidR="00D70B1E">
        <w:t>B</w:t>
      </w:r>
      <w:r>
        <w:t xml:space="preserve">: </w:t>
      </w:r>
      <w:r w:rsidR="00D70B1E">
        <w:t>All alkenes have the empirical formula CH</w:t>
      </w:r>
      <w:r w:rsidR="00D70B1E">
        <w:rPr>
          <w:vertAlign w:val="subscript"/>
        </w:rPr>
        <w:t>2</w:t>
      </w:r>
    </w:p>
    <w:p w14:paraId="76CD6DA7" w14:textId="1406E483" w:rsidR="00AF47B8" w:rsidRDefault="007D386E" w:rsidP="000F1840">
      <w:pPr>
        <w:spacing w:after="0"/>
      </w:pPr>
      <w:r>
        <w:t xml:space="preserve">17. </w:t>
      </w:r>
      <w:r w:rsidR="00D70B1E">
        <w:t>A</w:t>
      </w:r>
      <w:r>
        <w:t xml:space="preserve">: </w:t>
      </w:r>
      <w:r w:rsidR="00AB0028">
        <w:t xml:space="preserve">Hydrogen bonds require hydrogen to be bonded to fluorine, oxygen or </w:t>
      </w:r>
      <w:r w:rsidR="001364BC">
        <w:t>nitrogen. Ethanol is the only option where this is the case.</w:t>
      </w:r>
    </w:p>
    <w:p w14:paraId="2F93728E" w14:textId="77777777" w:rsidR="000F1840" w:rsidRDefault="000F1840" w:rsidP="000F1840">
      <w:pPr>
        <w:spacing w:after="0"/>
      </w:pPr>
    </w:p>
    <w:p w14:paraId="4BBA6B9B" w14:textId="4BCE9089" w:rsidR="00AF47B8" w:rsidRDefault="00AF47B8" w:rsidP="00D70B1E">
      <w:r>
        <w:t xml:space="preserve">18. </w:t>
      </w:r>
      <w:r w:rsidR="00EF73C9">
        <w:t>B</w:t>
      </w:r>
      <w:r>
        <w:t xml:space="preserve">: </w:t>
      </w:r>
      <w:r w:rsidR="00D70B1E">
        <w:t xml:space="preserve"> </w:t>
      </w:r>
      <w:r w:rsidR="00EF73C9">
        <w:t>Monomers used for condensation polymers require functional groups on both ends</w:t>
      </w:r>
      <w:r w:rsidR="000F1840">
        <w:t xml:space="preserve"> for a chain to form.</w:t>
      </w:r>
    </w:p>
    <w:p w14:paraId="46EC5F55" w14:textId="146591A7" w:rsidR="00AF47B8" w:rsidRDefault="00AF47B8" w:rsidP="00D70B1E">
      <w:r>
        <w:t xml:space="preserve">19.  </w:t>
      </w:r>
      <w:r w:rsidR="00D70B1E">
        <w:t>C</w:t>
      </w:r>
      <w:r>
        <w:t xml:space="preserve">: The </w:t>
      </w:r>
      <w:r w:rsidR="00D70B1E">
        <w:t>longest chain of carbons is 7 not 6.</w:t>
      </w:r>
    </w:p>
    <w:p w14:paraId="37E5C823" w14:textId="032F97C4" w:rsidR="00AF47B8" w:rsidRDefault="00AF47B8" w:rsidP="00245F1B">
      <w:r>
        <w:t xml:space="preserve">20.  </w:t>
      </w:r>
      <w:r w:rsidR="00245F1B">
        <w:t>C</w:t>
      </w:r>
      <w:r>
        <w:t xml:space="preserve">: </w:t>
      </w:r>
      <w:r w:rsidR="00245F1B">
        <w:t>Polyvinyl alcohol is formed from ethenol.</w:t>
      </w:r>
    </w:p>
    <w:p w14:paraId="4608A816" w14:textId="77777777" w:rsidR="007D386E" w:rsidRPr="00973B46" w:rsidRDefault="007D386E" w:rsidP="007D386E">
      <w:pPr>
        <w:rPr>
          <w:sz w:val="12"/>
          <w:szCs w:val="12"/>
        </w:rPr>
      </w:pPr>
    </w:p>
    <w:p w14:paraId="5D5F7383" w14:textId="77777777" w:rsidR="007D386E" w:rsidRPr="004B0B8B" w:rsidRDefault="007D386E" w:rsidP="007D386E">
      <w:pPr>
        <w:rPr>
          <w:b/>
          <w:sz w:val="18"/>
          <w:szCs w:val="18"/>
        </w:rPr>
      </w:pPr>
    </w:p>
    <w:p w14:paraId="34DCCD37" w14:textId="5B159EC1" w:rsidR="00AF47B8" w:rsidRPr="003E7D95" w:rsidRDefault="00AF47B8" w:rsidP="003E7D95"/>
    <w:p w14:paraId="1B6ADEEB" w14:textId="027B72EC" w:rsidR="00BC6573" w:rsidRDefault="00A42F01" w:rsidP="00A42F01">
      <w:pPr>
        <w:spacing w:after="0"/>
      </w:pPr>
      <w:r>
        <w:lastRenderedPageBreak/>
        <w:t xml:space="preserve"> </w:t>
      </w:r>
    </w:p>
    <w:p w14:paraId="0DEA3D6B" w14:textId="5FBD9508" w:rsidR="00B65E89" w:rsidRDefault="008F54AD" w:rsidP="00873D99">
      <w:pPr>
        <w:rPr>
          <w:rFonts w:ascii="Times New Roman" w:hAnsi="Times New Roman" w:cs="Times New Roman"/>
          <w:b/>
        </w:rPr>
      </w:pPr>
      <w:r w:rsidRPr="00CE0749">
        <w:rPr>
          <w:rFonts w:ascii="Times New Roman" w:hAnsi="Times New Roman" w:cs="Times New Roman"/>
          <w:b/>
        </w:rPr>
        <w:t xml:space="preserve"> </w:t>
      </w:r>
      <w:r w:rsidR="00CE0749" w:rsidRPr="00CE0749">
        <w:rPr>
          <w:rFonts w:ascii="Times New Roman" w:hAnsi="Times New Roman" w:cs="Times New Roman"/>
          <w:b/>
        </w:rPr>
        <w:t>Section B   Short answer</w:t>
      </w:r>
    </w:p>
    <w:p w14:paraId="3BF5851F" w14:textId="77777777" w:rsidR="0069654C" w:rsidRPr="00A669EC" w:rsidRDefault="0069654C" w:rsidP="0055513A">
      <w:pPr>
        <w:spacing w:after="0"/>
        <w:rPr>
          <w:b/>
        </w:rPr>
      </w:pPr>
      <w:r w:rsidRPr="008F4507">
        <w:rPr>
          <w:b/>
        </w:rPr>
        <w:t>Question 1</w:t>
      </w:r>
      <w:r>
        <w:rPr>
          <w:b/>
        </w:rPr>
        <w:t xml:space="preserve">                                                             </w:t>
      </w:r>
      <w:r w:rsidRPr="000B229A">
        <w:t>(</w:t>
      </w:r>
      <w:r>
        <w:t>6</w:t>
      </w:r>
      <w:r w:rsidRPr="000B229A">
        <w:t xml:space="preserve"> marks)</w:t>
      </w:r>
      <w:bookmarkStart w:id="0" w:name="_Hlk509659986"/>
    </w:p>
    <w:p w14:paraId="54915366" w14:textId="5744F7C0" w:rsidR="0069654C" w:rsidRDefault="0055513A" w:rsidP="00873D99">
      <w:pPr>
        <w:spacing w:after="0" w:line="240" w:lineRule="auto"/>
        <w:rPr>
          <w:noProof/>
        </w:rPr>
      </w:pPr>
      <w:r w:rsidRPr="0055513A">
        <w:rPr>
          <w:b/>
          <w:bCs/>
          <w:noProof/>
        </w:rPr>
        <w:t>a</w:t>
      </w:r>
      <w:r>
        <w:rPr>
          <w:noProof/>
        </w:rPr>
        <w:t xml:space="preserve">.      </w:t>
      </w:r>
      <w:r w:rsidR="0069654C">
        <w:rPr>
          <w:noProof/>
        </w:rPr>
        <w:t xml:space="preserve">Conclusion 1: </w:t>
      </w:r>
      <w:r>
        <w:rPr>
          <w:noProof/>
        </w:rPr>
        <w:t xml:space="preserve"> the atom is mostly apace                                          4 marks</w:t>
      </w:r>
    </w:p>
    <w:p w14:paraId="66395ECC" w14:textId="430E9C28" w:rsidR="0069654C" w:rsidRDefault="0069654C" w:rsidP="0055513A">
      <w:pPr>
        <w:spacing w:after="0"/>
        <w:rPr>
          <w:noProof/>
        </w:rPr>
      </w:pPr>
      <w:r>
        <w:rPr>
          <w:noProof/>
        </w:rPr>
        <w:t>Observation that led to this conclusion.</w:t>
      </w:r>
      <w:r w:rsidR="0055513A">
        <w:rPr>
          <w:noProof/>
        </w:rPr>
        <w:t xml:space="preserve">  Most of the alpha particles passed through easily</w:t>
      </w:r>
    </w:p>
    <w:p w14:paraId="52F0FDA5" w14:textId="3D5D5596" w:rsidR="0069654C" w:rsidRDefault="0069654C" w:rsidP="0055513A">
      <w:pPr>
        <w:spacing w:after="0"/>
        <w:rPr>
          <w:noProof/>
        </w:rPr>
      </w:pPr>
    </w:p>
    <w:p w14:paraId="58C274E8" w14:textId="6FD78C83" w:rsidR="0069654C" w:rsidRDefault="0069654C" w:rsidP="0055513A">
      <w:pPr>
        <w:spacing w:after="0"/>
        <w:rPr>
          <w:noProof/>
        </w:rPr>
      </w:pPr>
      <w:r>
        <w:rPr>
          <w:noProof/>
        </w:rPr>
        <w:t xml:space="preserve">Conclusion 2:  </w:t>
      </w:r>
      <w:r w:rsidR="0055513A">
        <w:rPr>
          <w:noProof/>
        </w:rPr>
        <w:t>atoms have a small, positively charged nucleus</w:t>
      </w:r>
    </w:p>
    <w:p w14:paraId="370BBAB5" w14:textId="053E6FF2" w:rsidR="0069654C" w:rsidRDefault="0069654C" w:rsidP="0055513A">
      <w:pPr>
        <w:spacing w:after="0"/>
        <w:rPr>
          <w:noProof/>
        </w:rPr>
      </w:pPr>
      <w:r>
        <w:rPr>
          <w:noProof/>
        </w:rPr>
        <w:t>Observation that led to this conclusion:</w:t>
      </w:r>
      <w:r w:rsidR="0055513A">
        <w:rPr>
          <w:noProof/>
        </w:rPr>
        <w:t xml:space="preserve"> occasional drastic rebound of an alpha particle</w:t>
      </w:r>
    </w:p>
    <w:p w14:paraId="048B3692" w14:textId="77777777" w:rsidR="0069654C" w:rsidRDefault="0069654C" w:rsidP="0055513A">
      <w:pPr>
        <w:spacing w:after="0"/>
        <w:rPr>
          <w:b/>
          <w:bCs/>
          <w:noProof/>
        </w:rPr>
      </w:pPr>
    </w:p>
    <w:p w14:paraId="6BB927B9" w14:textId="0AD07ADE" w:rsidR="0069654C" w:rsidRDefault="0069654C" w:rsidP="0055513A">
      <w:pPr>
        <w:spacing w:after="0"/>
        <w:rPr>
          <w:noProof/>
        </w:rPr>
      </w:pPr>
      <w:r w:rsidRPr="0035094D">
        <w:rPr>
          <w:b/>
          <w:bCs/>
          <w:noProof/>
        </w:rPr>
        <w:t>b</w:t>
      </w:r>
      <w:r>
        <w:rPr>
          <w:noProof/>
        </w:rPr>
        <w:t xml:space="preserve">.     </w:t>
      </w:r>
      <w:r w:rsidR="0055513A">
        <w:rPr>
          <w:noProof/>
        </w:rPr>
        <w:t>1s</w:t>
      </w:r>
      <w:r w:rsidR="0055513A">
        <w:rPr>
          <w:noProof/>
          <w:vertAlign w:val="superscript"/>
        </w:rPr>
        <w:t>2</w:t>
      </w:r>
      <w:r w:rsidR="0055513A">
        <w:rPr>
          <w:noProof/>
        </w:rPr>
        <w:t>2s</w:t>
      </w:r>
      <w:r w:rsidR="0055513A">
        <w:rPr>
          <w:noProof/>
          <w:vertAlign w:val="superscript"/>
        </w:rPr>
        <w:t>2</w:t>
      </w:r>
      <w:r w:rsidR="0055513A">
        <w:rPr>
          <w:noProof/>
        </w:rPr>
        <w:t>2p</w:t>
      </w:r>
      <w:r w:rsidR="0055513A">
        <w:rPr>
          <w:noProof/>
          <w:vertAlign w:val="superscript"/>
        </w:rPr>
        <w:t>6</w:t>
      </w:r>
      <w:r w:rsidR="0055513A">
        <w:rPr>
          <w:noProof/>
        </w:rPr>
        <w:t>3s</w:t>
      </w:r>
      <w:r w:rsidR="0055513A">
        <w:rPr>
          <w:noProof/>
          <w:vertAlign w:val="superscript"/>
        </w:rPr>
        <w:t>2</w:t>
      </w:r>
      <w:r w:rsidR="0055513A">
        <w:rPr>
          <w:noProof/>
        </w:rPr>
        <w:t>3p</w:t>
      </w:r>
      <w:r w:rsidR="0055513A">
        <w:rPr>
          <w:noProof/>
          <w:vertAlign w:val="superscript"/>
        </w:rPr>
        <w:t>6</w:t>
      </w:r>
      <w:r w:rsidR="0055513A">
        <w:rPr>
          <w:noProof/>
        </w:rPr>
        <w:t>3d</w:t>
      </w:r>
      <w:r w:rsidR="0055513A">
        <w:rPr>
          <w:noProof/>
          <w:vertAlign w:val="superscript"/>
        </w:rPr>
        <w:t>10</w:t>
      </w:r>
      <w:r w:rsidR="0055513A">
        <w:rPr>
          <w:noProof/>
        </w:rPr>
        <w:t>4s</w:t>
      </w:r>
      <w:r w:rsidR="0055513A">
        <w:rPr>
          <w:noProof/>
          <w:vertAlign w:val="superscript"/>
        </w:rPr>
        <w:t>2</w:t>
      </w:r>
      <w:r w:rsidR="0055513A">
        <w:rPr>
          <w:noProof/>
        </w:rPr>
        <w:t>4p</w:t>
      </w:r>
      <w:r w:rsidR="0055513A">
        <w:rPr>
          <w:noProof/>
          <w:vertAlign w:val="superscript"/>
        </w:rPr>
        <w:t xml:space="preserve">5 </w:t>
      </w:r>
      <w:r w:rsidR="0055513A">
        <w:rPr>
          <w:noProof/>
        </w:rPr>
        <w:t xml:space="preserve">                           </w:t>
      </w:r>
      <w:r>
        <w:rPr>
          <w:noProof/>
        </w:rPr>
        <w:t xml:space="preserve">   1 mark</w:t>
      </w:r>
    </w:p>
    <w:p w14:paraId="3935D640" w14:textId="77777777" w:rsidR="0069654C" w:rsidRDefault="0069654C" w:rsidP="0055513A">
      <w:pPr>
        <w:spacing w:after="0"/>
        <w:rPr>
          <w:noProof/>
        </w:rPr>
      </w:pPr>
    </w:p>
    <w:p w14:paraId="1826FAB9" w14:textId="3D004279" w:rsidR="0069654C" w:rsidRDefault="0069654C" w:rsidP="0055513A">
      <w:pPr>
        <w:spacing w:after="0"/>
        <w:rPr>
          <w:noProof/>
        </w:rPr>
      </w:pPr>
      <w:r w:rsidRPr="0035094D">
        <w:rPr>
          <w:b/>
          <w:bCs/>
          <w:noProof/>
        </w:rPr>
        <w:t>c</w:t>
      </w:r>
      <w:r>
        <w:rPr>
          <w:noProof/>
        </w:rPr>
        <w:t xml:space="preserve">.    </w:t>
      </w:r>
      <w:r w:rsidR="0055513A">
        <w:rPr>
          <w:noProof/>
        </w:rPr>
        <w:t xml:space="preserve"> </w:t>
      </w:r>
      <w:r w:rsidR="00FC131C" w:rsidRPr="00505790">
        <w:rPr>
          <w:position w:val="-12"/>
        </w:rPr>
        <w:object w:dxaOrig="499" w:dyaOrig="380" w14:anchorId="3F01A41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8.75pt" o:ole="">
            <v:imagedata r:id="rId8" o:title=""/>
          </v:shape>
          <o:OLEObject Type="Embed" ProgID="Equation.DSMT4" ShapeID="_x0000_i1025" DrawAspect="Content" ObjectID="_1742886200" r:id="rId9"/>
        </w:object>
      </w:r>
      <w:r>
        <w:rPr>
          <w:noProof/>
        </w:rPr>
        <w:t xml:space="preserve">                                  1 mark</w:t>
      </w:r>
    </w:p>
    <w:p w14:paraId="14B34F1F" w14:textId="20D414BA" w:rsidR="0069654C" w:rsidRDefault="0069654C" w:rsidP="0069654C">
      <w:pPr>
        <w:rPr>
          <w:b/>
          <w:bCs/>
          <w:noProof/>
        </w:rPr>
      </w:pPr>
    </w:p>
    <w:p w14:paraId="3240557D" w14:textId="032BE284" w:rsidR="0069654C" w:rsidRPr="0055513A" w:rsidRDefault="0069654C" w:rsidP="00FC131C">
      <w:pPr>
        <w:spacing w:after="0"/>
        <w:rPr>
          <w:b/>
          <w:bCs/>
          <w:noProof/>
        </w:rPr>
      </w:pPr>
      <w:r w:rsidRPr="00D66F28">
        <w:rPr>
          <w:b/>
          <w:bCs/>
          <w:noProof/>
        </w:rPr>
        <w:t>Question 2</w:t>
      </w:r>
      <w:r>
        <w:rPr>
          <w:b/>
          <w:bCs/>
          <w:noProof/>
        </w:rPr>
        <w:t xml:space="preserve">                                                                    </w:t>
      </w:r>
      <w:r w:rsidRPr="002500D9">
        <w:rPr>
          <w:noProof/>
        </w:rPr>
        <w:t>(8 marks)</w:t>
      </w:r>
    </w:p>
    <w:p w14:paraId="0349C981" w14:textId="08CE0F03" w:rsidR="0069654C" w:rsidRDefault="0069654C" w:rsidP="00FC131C">
      <w:pPr>
        <w:spacing w:after="0"/>
        <w:rPr>
          <w:noProof/>
        </w:rPr>
      </w:pPr>
      <w:r w:rsidRPr="00724694">
        <w:rPr>
          <w:b/>
          <w:bCs/>
          <w:noProof/>
        </w:rPr>
        <w:t>a.    i</w:t>
      </w:r>
      <w:r>
        <w:rPr>
          <w:noProof/>
        </w:rPr>
        <w:t xml:space="preserve">.   </w:t>
      </w:r>
      <w:r w:rsidR="0055513A">
        <w:rPr>
          <w:noProof/>
        </w:rPr>
        <w:t>The amount of energy required to remove the first electron from the outer shell of an element.</w:t>
      </w:r>
      <w:r>
        <w:rPr>
          <w:noProof/>
        </w:rPr>
        <w:t xml:space="preserve">        1 mark</w:t>
      </w:r>
    </w:p>
    <w:p w14:paraId="759DF292" w14:textId="77777777" w:rsidR="0055513A" w:rsidRDefault="0069654C" w:rsidP="00FC131C">
      <w:pPr>
        <w:spacing w:after="0"/>
        <w:rPr>
          <w:noProof/>
        </w:rPr>
      </w:pPr>
      <w:r>
        <w:rPr>
          <w:b/>
          <w:bCs/>
          <w:noProof/>
        </w:rPr>
        <w:t xml:space="preserve">        </w:t>
      </w:r>
      <w:r w:rsidRPr="00724694">
        <w:rPr>
          <w:b/>
          <w:bCs/>
          <w:noProof/>
        </w:rPr>
        <w:t>ii</w:t>
      </w:r>
      <w:r>
        <w:rPr>
          <w:noProof/>
        </w:rPr>
        <w:t xml:space="preserve">.     </w:t>
      </w:r>
      <w:r w:rsidR="0055513A">
        <w:rPr>
          <w:noProof/>
        </w:rPr>
        <w:t xml:space="preserve">As you move down the group, the number of electron shells increases and the attraction of the nucleus to </w:t>
      </w:r>
    </w:p>
    <w:p w14:paraId="40C40805" w14:textId="090F08DF" w:rsidR="0069654C" w:rsidRDefault="0055513A" w:rsidP="00FC131C">
      <w:pPr>
        <w:spacing w:after="0"/>
        <w:rPr>
          <w:noProof/>
        </w:rPr>
      </w:pPr>
      <w:r>
        <w:rPr>
          <w:noProof/>
        </w:rPr>
        <w:t xml:space="preserve">       the outer shell becomes less significant.</w:t>
      </w:r>
      <w:r w:rsidR="0069654C">
        <w:rPr>
          <w:noProof/>
        </w:rPr>
        <w:t xml:space="preserve">                  2 marks</w:t>
      </w:r>
    </w:p>
    <w:p w14:paraId="54F1D283" w14:textId="77777777" w:rsidR="0069654C" w:rsidRDefault="0069654C" w:rsidP="00FC131C">
      <w:pPr>
        <w:spacing w:after="0"/>
        <w:rPr>
          <w:noProof/>
        </w:rPr>
      </w:pPr>
    </w:p>
    <w:p w14:paraId="1AE517A3" w14:textId="781609FA" w:rsidR="00FC131C" w:rsidRDefault="0069654C" w:rsidP="00FC131C">
      <w:pPr>
        <w:spacing w:after="0"/>
        <w:rPr>
          <w:noProof/>
        </w:rPr>
      </w:pPr>
      <w:r w:rsidRPr="00724694">
        <w:rPr>
          <w:b/>
          <w:bCs/>
          <w:noProof/>
        </w:rPr>
        <w:t xml:space="preserve">b.   </w:t>
      </w:r>
      <w:r w:rsidR="00FC131C">
        <w:rPr>
          <w:noProof/>
        </w:rPr>
        <w:t xml:space="preserve">This is the atomic radius of the element. It drops as you move across the period due to the increasing core </w:t>
      </w:r>
    </w:p>
    <w:p w14:paraId="001935D7" w14:textId="7DD231B9" w:rsidR="0069654C" w:rsidRDefault="00FC131C" w:rsidP="00FC131C">
      <w:pPr>
        <w:spacing w:after="0"/>
        <w:rPr>
          <w:noProof/>
        </w:rPr>
      </w:pPr>
      <w:r>
        <w:rPr>
          <w:noProof/>
        </w:rPr>
        <w:t xml:space="preserve">       charge.</w:t>
      </w:r>
      <w:r w:rsidR="0069654C">
        <w:rPr>
          <w:noProof/>
        </w:rPr>
        <w:t xml:space="preserve">          2 marks</w:t>
      </w:r>
    </w:p>
    <w:p w14:paraId="03CA8A76" w14:textId="77777777" w:rsidR="00FC131C" w:rsidRDefault="00FC131C" w:rsidP="00FC131C">
      <w:pPr>
        <w:spacing w:after="0"/>
        <w:rPr>
          <w:noProof/>
        </w:rPr>
      </w:pPr>
    </w:p>
    <w:p w14:paraId="5A944A7D" w14:textId="719ABCB5" w:rsidR="0069654C" w:rsidRDefault="0069654C" w:rsidP="00FC131C">
      <w:pPr>
        <w:spacing w:after="0"/>
        <w:rPr>
          <w:noProof/>
        </w:rPr>
      </w:pPr>
      <w:r w:rsidRPr="00724694">
        <w:rPr>
          <w:b/>
          <w:bCs/>
          <w:noProof/>
        </w:rPr>
        <w:t xml:space="preserve">c. </w:t>
      </w:r>
      <w:r>
        <w:rPr>
          <w:noProof/>
        </w:rPr>
        <w:t xml:space="preserve">  </w:t>
      </w:r>
      <w:r w:rsidRPr="002500D9">
        <w:rPr>
          <w:b/>
          <w:bCs/>
          <w:noProof/>
        </w:rPr>
        <w:t>i</w:t>
      </w:r>
      <w:r>
        <w:rPr>
          <w:noProof/>
        </w:rPr>
        <w:t xml:space="preserve">.   </w:t>
      </w:r>
      <w:r w:rsidR="00FC131C">
        <w:rPr>
          <w:noProof/>
        </w:rPr>
        <w:t>Transition metals correspond to the filling of the 5 d orbitals in a shell. 5 orbitals = 10 electrons</w:t>
      </w:r>
      <w:r>
        <w:rPr>
          <w:noProof/>
        </w:rPr>
        <w:t xml:space="preserve">            1 mark</w:t>
      </w:r>
    </w:p>
    <w:p w14:paraId="04676864" w14:textId="58466091" w:rsidR="0069654C" w:rsidRDefault="0069654C" w:rsidP="00FC131C">
      <w:pPr>
        <w:spacing w:after="0"/>
        <w:rPr>
          <w:noProof/>
        </w:rPr>
      </w:pPr>
      <w:r>
        <w:rPr>
          <w:noProof/>
        </w:rPr>
        <w:t xml:space="preserve">  </w:t>
      </w:r>
      <w:r w:rsidR="00FC131C">
        <w:rPr>
          <w:noProof/>
        </w:rPr>
        <w:t xml:space="preserve"> </w:t>
      </w:r>
      <w:r>
        <w:rPr>
          <w:noProof/>
        </w:rPr>
        <w:t xml:space="preserve">   </w:t>
      </w:r>
      <w:r w:rsidRPr="002500D9">
        <w:rPr>
          <w:b/>
          <w:bCs/>
          <w:noProof/>
        </w:rPr>
        <w:t>ii</w:t>
      </w:r>
      <w:r>
        <w:rPr>
          <w:noProof/>
        </w:rPr>
        <w:t xml:space="preserve">.   </w:t>
      </w:r>
      <w:r w:rsidR="00FC131C">
        <w:rPr>
          <w:noProof/>
        </w:rPr>
        <w:t>Each new shell offers further d orbitals to fil</w:t>
      </w:r>
      <w:r>
        <w:rPr>
          <w:noProof/>
        </w:rPr>
        <w:t xml:space="preserve">                                             1 mark</w:t>
      </w:r>
    </w:p>
    <w:p w14:paraId="4B6A768D" w14:textId="1EF37B69" w:rsidR="0069654C" w:rsidRDefault="00FC131C" w:rsidP="00FC131C">
      <w:pPr>
        <w:spacing w:after="0"/>
        <w:rPr>
          <w:noProof/>
        </w:rPr>
      </w:pPr>
      <w:r>
        <w:rPr>
          <w:noProof/>
        </w:rPr>
        <w:t xml:space="preserve"> </w:t>
      </w:r>
    </w:p>
    <w:p w14:paraId="4E52E1C1" w14:textId="08AE46D1" w:rsidR="0069654C" w:rsidRDefault="0069654C" w:rsidP="00FC131C">
      <w:pPr>
        <w:spacing w:after="0"/>
        <w:rPr>
          <w:noProof/>
        </w:rPr>
      </w:pPr>
      <w:r w:rsidRPr="002500D9">
        <w:rPr>
          <w:b/>
          <w:bCs/>
          <w:noProof/>
        </w:rPr>
        <w:t>d</w:t>
      </w:r>
      <w:r>
        <w:rPr>
          <w:noProof/>
        </w:rPr>
        <w:t xml:space="preserve">.   </w:t>
      </w:r>
      <w:r w:rsidR="00FC131C">
        <w:rPr>
          <w:noProof/>
        </w:rPr>
        <w:t>selenium</w:t>
      </w:r>
      <w:r>
        <w:rPr>
          <w:noProof/>
        </w:rPr>
        <w:t xml:space="preserve">                  1 mark</w:t>
      </w:r>
    </w:p>
    <w:p w14:paraId="39F9C5C1" w14:textId="77777777" w:rsidR="0069654C" w:rsidRDefault="0069654C" w:rsidP="0069654C">
      <w:pPr>
        <w:rPr>
          <w:noProof/>
        </w:rPr>
      </w:pPr>
    </w:p>
    <w:p w14:paraId="3E24506F" w14:textId="77777777" w:rsidR="0069654C" w:rsidRPr="00C4690C" w:rsidRDefault="0069654C" w:rsidP="00751473">
      <w:pPr>
        <w:spacing w:after="0"/>
        <w:rPr>
          <w:noProof/>
        </w:rPr>
      </w:pPr>
      <w:r w:rsidRPr="00C4690C">
        <w:rPr>
          <w:b/>
          <w:bCs/>
          <w:noProof/>
        </w:rPr>
        <w:t>Question 3</w:t>
      </w:r>
      <w:r>
        <w:rPr>
          <w:noProof/>
        </w:rPr>
        <w:t xml:space="preserve">                                    (10 marks)</w:t>
      </w:r>
    </w:p>
    <w:p w14:paraId="2EF98223" w14:textId="55FB915F" w:rsidR="0069654C" w:rsidRDefault="0069654C" w:rsidP="00751473">
      <w:pPr>
        <w:spacing w:after="0"/>
        <w:rPr>
          <w:noProof/>
        </w:rPr>
      </w:pPr>
      <w:r w:rsidRPr="00C4690C">
        <w:rPr>
          <w:b/>
          <w:bCs/>
          <w:noProof/>
        </w:rPr>
        <w:t>a</w:t>
      </w:r>
      <w:r>
        <w:rPr>
          <w:noProof/>
        </w:rPr>
        <w:t xml:space="preserve">.    </w:t>
      </w:r>
      <w:r w:rsidRPr="00C4690C">
        <w:rPr>
          <w:b/>
          <w:bCs/>
          <w:noProof/>
        </w:rPr>
        <w:t>i</w:t>
      </w:r>
      <w:r>
        <w:rPr>
          <w:noProof/>
        </w:rPr>
        <w:t xml:space="preserve">.    determine the mass of magnesium         </w:t>
      </w:r>
      <w:r w:rsidR="00751473">
        <w:rPr>
          <w:noProof/>
        </w:rPr>
        <w:t>0.90 g</w:t>
      </w:r>
      <w:r>
        <w:rPr>
          <w:noProof/>
        </w:rPr>
        <w:t xml:space="preserve">   1 mark</w:t>
      </w:r>
    </w:p>
    <w:p w14:paraId="35023D20" w14:textId="77777777" w:rsidR="0069654C" w:rsidRDefault="0069654C" w:rsidP="00FD4CCD">
      <w:pPr>
        <w:spacing w:after="0"/>
        <w:rPr>
          <w:noProof/>
        </w:rPr>
      </w:pPr>
      <w:r>
        <w:rPr>
          <w:noProof/>
        </w:rPr>
        <w:t xml:space="preserve"> </w:t>
      </w:r>
    </w:p>
    <w:p w14:paraId="31EFC83F" w14:textId="0EB3E917" w:rsidR="0069654C" w:rsidRDefault="0069654C" w:rsidP="00FD4CCD">
      <w:pPr>
        <w:spacing w:after="0"/>
        <w:rPr>
          <w:noProof/>
        </w:rPr>
      </w:pPr>
      <w:r>
        <w:rPr>
          <w:noProof/>
        </w:rPr>
        <w:t xml:space="preserve">        </w:t>
      </w:r>
      <w:r w:rsidRPr="00C4690C">
        <w:rPr>
          <w:b/>
          <w:bCs/>
          <w:noProof/>
        </w:rPr>
        <w:t>ii</w:t>
      </w:r>
      <w:r>
        <w:rPr>
          <w:noProof/>
        </w:rPr>
        <w:t xml:space="preserve">.    determine the mass of oxygen in the oxide  </w:t>
      </w:r>
      <w:r w:rsidR="00751473">
        <w:rPr>
          <w:noProof/>
        </w:rPr>
        <w:t>0.51 g</w:t>
      </w:r>
      <w:r>
        <w:rPr>
          <w:noProof/>
        </w:rPr>
        <w:t xml:space="preserve">    1 mark</w:t>
      </w:r>
    </w:p>
    <w:p w14:paraId="56E1E7A3" w14:textId="77777777" w:rsidR="0069654C" w:rsidRDefault="0069654C" w:rsidP="00FD4CCD">
      <w:pPr>
        <w:spacing w:after="0"/>
        <w:rPr>
          <w:noProof/>
        </w:rPr>
      </w:pPr>
    </w:p>
    <w:p w14:paraId="33802E62" w14:textId="7B8B2A07" w:rsidR="0069654C" w:rsidRDefault="0069654C" w:rsidP="00FD4CCD">
      <w:pPr>
        <w:spacing w:after="0"/>
        <w:rPr>
          <w:noProof/>
        </w:rPr>
      </w:pPr>
      <w:r>
        <w:rPr>
          <w:noProof/>
        </w:rPr>
        <w:t xml:space="preserve">       </w:t>
      </w:r>
      <w:r w:rsidRPr="00C4690C">
        <w:rPr>
          <w:b/>
          <w:bCs/>
          <w:noProof/>
        </w:rPr>
        <w:t>iii</w:t>
      </w:r>
      <w:r>
        <w:rPr>
          <w:noProof/>
        </w:rPr>
        <w:t xml:space="preserve">.   </w:t>
      </w:r>
      <w:r w:rsidR="00751473">
        <w:rPr>
          <w:noProof/>
        </w:rPr>
        <w:t>0.9/24.3 : 0.51/16    =   0.037 : 0.032                  MgO</w:t>
      </w:r>
      <w:r>
        <w:rPr>
          <w:noProof/>
        </w:rPr>
        <w:t xml:space="preserve">                                 2 marks</w:t>
      </w:r>
    </w:p>
    <w:p w14:paraId="0D32D187" w14:textId="77777777" w:rsidR="0069654C" w:rsidRDefault="0069654C" w:rsidP="00FD4CCD">
      <w:pPr>
        <w:spacing w:after="0"/>
        <w:rPr>
          <w:noProof/>
        </w:rPr>
      </w:pPr>
    </w:p>
    <w:p w14:paraId="524FDD72" w14:textId="77777777" w:rsidR="00FD4CCD" w:rsidRDefault="0069654C" w:rsidP="00FD4CCD">
      <w:pPr>
        <w:spacing w:after="0"/>
        <w:rPr>
          <w:noProof/>
        </w:rPr>
      </w:pPr>
      <w:r>
        <w:rPr>
          <w:noProof/>
        </w:rPr>
        <w:t xml:space="preserve">      </w:t>
      </w:r>
      <w:r w:rsidRPr="00C4690C">
        <w:rPr>
          <w:b/>
          <w:bCs/>
          <w:noProof/>
        </w:rPr>
        <w:t>iv</w:t>
      </w:r>
      <w:r>
        <w:rPr>
          <w:noProof/>
        </w:rPr>
        <w:t xml:space="preserve">.    </w:t>
      </w:r>
      <w:r w:rsidR="00FD4CCD">
        <w:rPr>
          <w:noProof/>
        </w:rPr>
        <w:t xml:space="preserve">Being experimental data, the ratio is unlikely to be a perfect 1:1. Loss of MgO ash often leads to a low oxygen </w:t>
      </w:r>
    </w:p>
    <w:p w14:paraId="2BDD3520" w14:textId="3AFE8536" w:rsidR="0069654C" w:rsidRDefault="00FD4CCD" w:rsidP="00FD4CCD">
      <w:pPr>
        <w:spacing w:after="0"/>
        <w:rPr>
          <w:noProof/>
        </w:rPr>
      </w:pPr>
      <w:r>
        <w:rPr>
          <w:noProof/>
        </w:rPr>
        <w:t xml:space="preserve">        mass.                                                                                                                            </w:t>
      </w:r>
      <w:r w:rsidR="0069654C">
        <w:rPr>
          <w:noProof/>
        </w:rPr>
        <w:t>1 mark</w:t>
      </w:r>
    </w:p>
    <w:p w14:paraId="330B1EDD" w14:textId="77777777" w:rsidR="0069654C" w:rsidRDefault="0069654C" w:rsidP="00FD4CCD">
      <w:pPr>
        <w:spacing w:after="0"/>
        <w:rPr>
          <w:noProof/>
        </w:rPr>
      </w:pPr>
    </w:p>
    <w:p w14:paraId="4E57DB41" w14:textId="77777777" w:rsidR="00FC131C" w:rsidRDefault="0069654C" w:rsidP="00FD4CCD">
      <w:pPr>
        <w:spacing w:after="0"/>
        <w:rPr>
          <w:noProof/>
        </w:rPr>
      </w:pPr>
      <w:r w:rsidRPr="00C4690C">
        <w:rPr>
          <w:b/>
          <w:bCs/>
          <w:noProof/>
        </w:rPr>
        <w:t>b</w:t>
      </w:r>
      <w:r>
        <w:rPr>
          <w:noProof/>
        </w:rPr>
        <w:t xml:space="preserve">.    </w:t>
      </w:r>
      <w:r w:rsidR="00FC131C">
        <w:rPr>
          <w:noProof/>
        </w:rPr>
        <w:t>MgO expected as Mg should lose 2 electrons to form Mg</w:t>
      </w:r>
      <w:r w:rsidR="00FC131C">
        <w:rPr>
          <w:noProof/>
          <w:vertAlign w:val="superscript"/>
        </w:rPr>
        <w:t>2+</w:t>
      </w:r>
      <w:r w:rsidR="00FC131C">
        <w:rPr>
          <w:noProof/>
        </w:rPr>
        <w:t xml:space="preserve"> while O should gain 2 electrons to form O</w:t>
      </w:r>
      <w:r w:rsidR="00FC131C">
        <w:rPr>
          <w:noProof/>
          <w:vertAlign w:val="superscript"/>
        </w:rPr>
        <w:t>2-</w:t>
      </w:r>
      <w:r>
        <w:rPr>
          <w:noProof/>
        </w:rPr>
        <w:t xml:space="preserve">                                             </w:t>
      </w:r>
      <w:r w:rsidR="00FC131C">
        <w:rPr>
          <w:noProof/>
        </w:rPr>
        <w:t xml:space="preserve">      </w:t>
      </w:r>
    </w:p>
    <w:p w14:paraId="45E5D7D6" w14:textId="285838F4" w:rsidR="0069654C" w:rsidRDefault="00FC131C" w:rsidP="00FD4CCD">
      <w:pPr>
        <w:spacing w:after="0"/>
        <w:rPr>
          <w:noProof/>
        </w:rPr>
      </w:pPr>
      <w:r>
        <w:rPr>
          <w:noProof/>
        </w:rPr>
        <w:t xml:space="preserve">                                                                                                                                                                            </w:t>
      </w:r>
      <w:r w:rsidR="0069654C">
        <w:rPr>
          <w:noProof/>
        </w:rPr>
        <w:t>2 marks</w:t>
      </w:r>
    </w:p>
    <w:p w14:paraId="1D96016A" w14:textId="0DA76E33" w:rsidR="0069654C" w:rsidRDefault="0069654C" w:rsidP="00FD4CCD">
      <w:pPr>
        <w:spacing w:after="0"/>
        <w:rPr>
          <w:noProof/>
        </w:rPr>
      </w:pPr>
      <w:r>
        <w:rPr>
          <w:b/>
          <w:bCs/>
          <w:noProof/>
        </w:rPr>
        <w:t>c</w:t>
      </w:r>
      <w:r>
        <w:rPr>
          <w:noProof/>
        </w:rPr>
        <w:t xml:space="preserve">.      </w:t>
      </w:r>
      <w:r w:rsidR="00FD4CCD">
        <w:rPr>
          <w:noProof/>
        </w:rPr>
        <w:t>brittle, high MP, non-conductor as solid but conduct electricity as liquid</w:t>
      </w:r>
      <w:r>
        <w:rPr>
          <w:noProof/>
        </w:rPr>
        <w:t xml:space="preserve">                                                       3 marks</w:t>
      </w:r>
    </w:p>
    <w:p w14:paraId="5DEA5C2E" w14:textId="368ACB80" w:rsidR="0069654C" w:rsidRPr="00FD4CCD" w:rsidRDefault="0069654C" w:rsidP="0069654C">
      <w:pPr>
        <w:rPr>
          <w:noProof/>
        </w:rPr>
      </w:pPr>
    </w:p>
    <w:p w14:paraId="02DF26E2" w14:textId="77777777" w:rsidR="0069654C" w:rsidRPr="0046136E" w:rsidRDefault="0069654C" w:rsidP="00751473">
      <w:pPr>
        <w:spacing w:after="0"/>
        <w:rPr>
          <w:noProof/>
        </w:rPr>
      </w:pPr>
      <w:r w:rsidRPr="002500D9">
        <w:rPr>
          <w:b/>
          <w:bCs/>
          <w:noProof/>
        </w:rPr>
        <w:t>Question 4</w:t>
      </w:r>
      <w:r>
        <w:rPr>
          <w:b/>
          <w:bCs/>
          <w:noProof/>
        </w:rPr>
        <w:t xml:space="preserve">                                           </w:t>
      </w:r>
      <w:r>
        <w:rPr>
          <w:noProof/>
        </w:rPr>
        <w:t>(8 marks)</w:t>
      </w:r>
    </w:p>
    <w:p w14:paraId="516E0607" w14:textId="10EAFB03" w:rsidR="0069654C" w:rsidRPr="0046136E" w:rsidRDefault="0069654C" w:rsidP="00751473">
      <w:pPr>
        <w:spacing w:after="0"/>
        <w:rPr>
          <w:noProof/>
        </w:rPr>
      </w:pPr>
      <w:r w:rsidRPr="00726575">
        <w:rPr>
          <w:b/>
          <w:bCs/>
          <w:noProof/>
        </w:rPr>
        <w:t>a</w:t>
      </w:r>
      <w:r>
        <w:rPr>
          <w:noProof/>
        </w:rPr>
        <w:t xml:space="preserve">.  </w:t>
      </w:r>
      <w:r w:rsidRPr="0046136E">
        <w:rPr>
          <w:b/>
          <w:bCs/>
          <w:noProof/>
        </w:rPr>
        <w:t>i</w:t>
      </w:r>
      <w:r>
        <w:rPr>
          <w:noProof/>
        </w:rPr>
        <w:t>.   Ba(OH)</w:t>
      </w:r>
      <w:r>
        <w:rPr>
          <w:noProof/>
          <w:vertAlign w:val="subscript"/>
        </w:rPr>
        <w:t>2</w:t>
      </w:r>
      <w:r>
        <w:rPr>
          <w:noProof/>
        </w:rPr>
        <w:t xml:space="preserve">      </w:t>
      </w:r>
      <w:r w:rsidR="00FC131C">
        <w:rPr>
          <w:noProof/>
        </w:rPr>
        <w:t>barium hydroxide</w:t>
      </w:r>
      <w:r>
        <w:rPr>
          <w:noProof/>
        </w:rPr>
        <w:t xml:space="preserve">      </w:t>
      </w:r>
      <w:r w:rsidR="00751473">
        <w:rPr>
          <w:noProof/>
        </w:rPr>
        <w:t xml:space="preserve">  </w:t>
      </w:r>
      <w:r w:rsidRPr="0046136E">
        <w:rPr>
          <w:b/>
          <w:bCs/>
          <w:noProof/>
        </w:rPr>
        <w:t>ii</w:t>
      </w:r>
      <w:r>
        <w:rPr>
          <w:noProof/>
        </w:rPr>
        <w:t>.    AgBrO</w:t>
      </w:r>
      <w:r>
        <w:rPr>
          <w:noProof/>
          <w:vertAlign w:val="subscript"/>
        </w:rPr>
        <w:t>4</w:t>
      </w:r>
      <w:r>
        <w:rPr>
          <w:noProof/>
        </w:rPr>
        <w:t xml:space="preserve">    </w:t>
      </w:r>
      <w:r w:rsidR="00FC131C">
        <w:rPr>
          <w:noProof/>
        </w:rPr>
        <w:t>silver bromate</w:t>
      </w:r>
    </w:p>
    <w:p w14:paraId="04EA1390" w14:textId="3F7461E3" w:rsidR="0069654C" w:rsidRPr="0046136E" w:rsidRDefault="0069654C" w:rsidP="00751473">
      <w:pPr>
        <w:spacing w:after="0"/>
        <w:rPr>
          <w:noProof/>
        </w:rPr>
      </w:pPr>
      <w:r>
        <w:rPr>
          <w:noProof/>
        </w:rPr>
        <w:t xml:space="preserve">     </w:t>
      </w:r>
      <w:r w:rsidRPr="0046136E">
        <w:rPr>
          <w:b/>
          <w:bCs/>
          <w:noProof/>
        </w:rPr>
        <w:t>iii</w:t>
      </w:r>
      <w:r>
        <w:rPr>
          <w:noProof/>
        </w:rPr>
        <w:t>.   NH</w:t>
      </w:r>
      <w:r>
        <w:rPr>
          <w:noProof/>
          <w:vertAlign w:val="subscript"/>
        </w:rPr>
        <w:t>4</w:t>
      </w:r>
      <w:r>
        <w:rPr>
          <w:noProof/>
        </w:rPr>
        <w:t xml:space="preserve">Cl     </w:t>
      </w:r>
      <w:r w:rsidR="00FC131C">
        <w:rPr>
          <w:noProof/>
        </w:rPr>
        <w:t>ammonium chloride</w:t>
      </w:r>
      <w:r>
        <w:rPr>
          <w:noProof/>
        </w:rPr>
        <w:t xml:space="preserve">      </w:t>
      </w:r>
      <w:r w:rsidRPr="0046136E">
        <w:rPr>
          <w:b/>
          <w:bCs/>
          <w:noProof/>
        </w:rPr>
        <w:t>iv</w:t>
      </w:r>
      <w:r>
        <w:rPr>
          <w:noProof/>
        </w:rPr>
        <w:t>.    Na</w:t>
      </w:r>
      <w:r>
        <w:rPr>
          <w:noProof/>
          <w:vertAlign w:val="subscript"/>
        </w:rPr>
        <w:t>2</w:t>
      </w:r>
      <w:r>
        <w:rPr>
          <w:noProof/>
        </w:rPr>
        <w:t>CO</w:t>
      </w:r>
      <w:r>
        <w:rPr>
          <w:noProof/>
          <w:vertAlign w:val="subscript"/>
        </w:rPr>
        <w:t>3</w:t>
      </w:r>
      <w:r>
        <w:rPr>
          <w:noProof/>
        </w:rPr>
        <w:t xml:space="preserve">   </w:t>
      </w:r>
      <w:r w:rsidR="00FC131C">
        <w:rPr>
          <w:noProof/>
        </w:rPr>
        <w:t>sodium carbonate</w:t>
      </w:r>
    </w:p>
    <w:p w14:paraId="22FD26B3" w14:textId="77777777" w:rsidR="0069654C" w:rsidRDefault="0069654C" w:rsidP="00751473">
      <w:pPr>
        <w:spacing w:after="0"/>
        <w:rPr>
          <w:noProof/>
        </w:rPr>
      </w:pPr>
    </w:p>
    <w:p w14:paraId="713FEBC2" w14:textId="7DC9EBE6" w:rsidR="0069654C" w:rsidRDefault="0069654C" w:rsidP="00751473">
      <w:pPr>
        <w:spacing w:after="0"/>
        <w:rPr>
          <w:noProof/>
        </w:rPr>
      </w:pPr>
      <w:r w:rsidRPr="0046136E">
        <w:rPr>
          <w:b/>
          <w:bCs/>
          <w:noProof/>
        </w:rPr>
        <w:t>b</w:t>
      </w:r>
      <w:r>
        <w:rPr>
          <w:noProof/>
        </w:rPr>
        <w:t xml:space="preserve">.    </w:t>
      </w:r>
      <w:r w:rsidRPr="0046136E">
        <w:rPr>
          <w:b/>
          <w:bCs/>
          <w:noProof/>
        </w:rPr>
        <w:t>i</w:t>
      </w:r>
      <w:r>
        <w:rPr>
          <w:noProof/>
        </w:rPr>
        <w:t xml:space="preserve">.    sodium oxide    </w:t>
      </w:r>
      <w:r w:rsidR="00FC131C">
        <w:rPr>
          <w:noProof/>
        </w:rPr>
        <w:t>Na</w:t>
      </w:r>
      <w:r w:rsidR="00FC131C">
        <w:rPr>
          <w:noProof/>
          <w:vertAlign w:val="subscript"/>
        </w:rPr>
        <w:t>2</w:t>
      </w:r>
      <w:r w:rsidR="00FC131C">
        <w:rPr>
          <w:noProof/>
        </w:rPr>
        <w:t>O</w:t>
      </w:r>
      <w:r>
        <w:rPr>
          <w:noProof/>
        </w:rPr>
        <w:t xml:space="preserve">                </w:t>
      </w:r>
      <w:r w:rsidR="00FC131C">
        <w:rPr>
          <w:noProof/>
        </w:rPr>
        <w:t xml:space="preserve">             </w:t>
      </w:r>
      <w:r>
        <w:rPr>
          <w:noProof/>
        </w:rPr>
        <w:t xml:space="preserve">  </w:t>
      </w:r>
      <w:r w:rsidRPr="0046136E">
        <w:rPr>
          <w:b/>
          <w:bCs/>
          <w:noProof/>
        </w:rPr>
        <w:t>ii</w:t>
      </w:r>
      <w:r>
        <w:rPr>
          <w:noProof/>
        </w:rPr>
        <w:t xml:space="preserve">.   sodium hydroxide  </w:t>
      </w:r>
      <w:r w:rsidR="00FC131C">
        <w:rPr>
          <w:noProof/>
        </w:rPr>
        <w:t>NaOH</w:t>
      </w:r>
    </w:p>
    <w:p w14:paraId="4A5B2622" w14:textId="52935798" w:rsidR="0069654C" w:rsidRPr="00FC131C" w:rsidRDefault="0069654C" w:rsidP="00751473">
      <w:pPr>
        <w:spacing w:after="0"/>
        <w:rPr>
          <w:noProof/>
          <w:vertAlign w:val="subscript"/>
        </w:rPr>
      </w:pPr>
      <w:r>
        <w:rPr>
          <w:noProof/>
        </w:rPr>
        <w:t xml:space="preserve">    iii.   aluminium carbonate  </w:t>
      </w:r>
      <w:r w:rsidR="00FC131C">
        <w:rPr>
          <w:noProof/>
        </w:rPr>
        <w:t>Al</w:t>
      </w:r>
      <w:r w:rsidR="00FC131C">
        <w:rPr>
          <w:noProof/>
          <w:vertAlign w:val="subscript"/>
        </w:rPr>
        <w:t>2</w:t>
      </w:r>
      <w:r w:rsidR="00FC131C">
        <w:rPr>
          <w:noProof/>
        </w:rPr>
        <w:t>(CO</w:t>
      </w:r>
      <w:r w:rsidR="00FC131C">
        <w:rPr>
          <w:noProof/>
          <w:vertAlign w:val="subscript"/>
        </w:rPr>
        <w:t>3</w:t>
      </w:r>
      <w:r w:rsidR="00FC131C">
        <w:rPr>
          <w:noProof/>
        </w:rPr>
        <w:t>)</w:t>
      </w:r>
      <w:r w:rsidR="00FC131C">
        <w:rPr>
          <w:noProof/>
          <w:vertAlign w:val="subscript"/>
        </w:rPr>
        <w:t>3</w:t>
      </w:r>
      <w:r>
        <w:rPr>
          <w:noProof/>
        </w:rPr>
        <w:t xml:space="preserve">               </w:t>
      </w:r>
      <w:r w:rsidRPr="0046136E">
        <w:rPr>
          <w:b/>
          <w:bCs/>
          <w:noProof/>
        </w:rPr>
        <w:t>iv</w:t>
      </w:r>
      <w:r>
        <w:rPr>
          <w:noProof/>
        </w:rPr>
        <w:t xml:space="preserve">.   calcium iodide   </w:t>
      </w:r>
      <w:r w:rsidR="00FC131C">
        <w:rPr>
          <w:noProof/>
        </w:rPr>
        <w:t>CaI</w:t>
      </w:r>
      <w:r w:rsidR="00FC131C">
        <w:rPr>
          <w:noProof/>
          <w:vertAlign w:val="subscript"/>
        </w:rPr>
        <w:t>2</w:t>
      </w:r>
    </w:p>
    <w:p w14:paraId="3C5C1554" w14:textId="0BE1624F" w:rsidR="00FC131C" w:rsidRDefault="00FC131C" w:rsidP="00751473">
      <w:pPr>
        <w:spacing w:after="0"/>
        <w:rPr>
          <w:b/>
          <w:bCs/>
          <w:noProof/>
        </w:rPr>
      </w:pPr>
    </w:p>
    <w:p w14:paraId="60853735" w14:textId="71A3C32B" w:rsidR="00873D99" w:rsidRDefault="00873D99" w:rsidP="00751473">
      <w:pPr>
        <w:spacing w:after="0"/>
        <w:rPr>
          <w:b/>
          <w:bCs/>
          <w:noProof/>
        </w:rPr>
      </w:pPr>
    </w:p>
    <w:p w14:paraId="32833D6F" w14:textId="77777777" w:rsidR="00873D99" w:rsidRDefault="00873D99" w:rsidP="00751473">
      <w:pPr>
        <w:spacing w:after="0"/>
        <w:rPr>
          <w:b/>
          <w:bCs/>
          <w:noProof/>
        </w:rPr>
      </w:pPr>
    </w:p>
    <w:p w14:paraId="25D2D519" w14:textId="032C3316" w:rsidR="0069654C" w:rsidRPr="00EE035F" w:rsidRDefault="00FC131C" w:rsidP="0069654C">
      <w:pPr>
        <w:rPr>
          <w:noProof/>
        </w:rPr>
      </w:pPr>
      <w:r>
        <w:rPr>
          <w:noProof/>
        </w:rPr>
        <w:drawing>
          <wp:anchor distT="0" distB="0" distL="114300" distR="114300" simplePos="0" relativeHeight="251671552" behindDoc="0" locked="0" layoutInCell="1" allowOverlap="1" wp14:anchorId="71CEFA0C" wp14:editId="7AB18CC8">
            <wp:simplePos x="0" y="0"/>
            <wp:positionH relativeFrom="column">
              <wp:posOffset>638175</wp:posOffset>
            </wp:positionH>
            <wp:positionV relativeFrom="paragraph">
              <wp:posOffset>208915</wp:posOffset>
            </wp:positionV>
            <wp:extent cx="2895600" cy="2962275"/>
            <wp:effectExtent l="0" t="0" r="0" b="9525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95600" cy="29622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9654C" w:rsidRPr="00F16764">
        <w:rPr>
          <w:b/>
          <w:bCs/>
          <w:noProof/>
        </w:rPr>
        <w:t>Question 5</w:t>
      </w:r>
      <w:r w:rsidR="0069654C">
        <w:rPr>
          <w:b/>
          <w:bCs/>
          <w:noProof/>
        </w:rPr>
        <w:t xml:space="preserve">                                             </w:t>
      </w:r>
      <w:r w:rsidR="0069654C">
        <w:rPr>
          <w:noProof/>
        </w:rPr>
        <w:t>(11 marks)</w:t>
      </w:r>
    </w:p>
    <w:p w14:paraId="05FFAD22" w14:textId="099DEDFD" w:rsidR="0069654C" w:rsidRDefault="0069654C" w:rsidP="0069654C">
      <w:pPr>
        <w:rPr>
          <w:noProof/>
        </w:rPr>
      </w:pPr>
    </w:p>
    <w:p w14:paraId="3CA1A5A7" w14:textId="6AEC37F9" w:rsidR="0069654C" w:rsidRDefault="0069654C" w:rsidP="0069654C">
      <w:pPr>
        <w:rPr>
          <w:noProof/>
        </w:rPr>
      </w:pPr>
    </w:p>
    <w:p w14:paraId="205CC944" w14:textId="1DE852F6" w:rsidR="0069654C" w:rsidRDefault="0069654C" w:rsidP="0069654C">
      <w:pPr>
        <w:rPr>
          <w:noProof/>
        </w:rPr>
      </w:pPr>
      <w:r w:rsidRPr="00726575">
        <w:rPr>
          <w:b/>
          <w:bCs/>
          <w:noProof/>
        </w:rPr>
        <w:t>a</w:t>
      </w:r>
      <w:r>
        <w:rPr>
          <w:noProof/>
        </w:rPr>
        <w:t xml:space="preserve">.      </w:t>
      </w:r>
      <w:r w:rsidR="00FC131C">
        <w:rPr>
          <w:noProof/>
        </w:rPr>
        <w:t xml:space="preserve">                                                                                                             </w:t>
      </w:r>
      <w:r>
        <w:rPr>
          <w:noProof/>
        </w:rPr>
        <w:t xml:space="preserve">                                2 marks</w:t>
      </w:r>
    </w:p>
    <w:p w14:paraId="22A20820" w14:textId="573E5D7C" w:rsidR="0069654C" w:rsidRDefault="0069654C" w:rsidP="0069654C">
      <w:pPr>
        <w:rPr>
          <w:noProof/>
        </w:rPr>
      </w:pPr>
    </w:p>
    <w:p w14:paraId="3D1E85F9" w14:textId="0E45C8DD" w:rsidR="0069654C" w:rsidRDefault="0069654C" w:rsidP="0069654C">
      <w:pPr>
        <w:rPr>
          <w:noProof/>
        </w:rPr>
      </w:pPr>
    </w:p>
    <w:p w14:paraId="26377E1C" w14:textId="07ECF774" w:rsidR="00FC131C" w:rsidRDefault="00FC131C" w:rsidP="0069654C">
      <w:pPr>
        <w:rPr>
          <w:noProof/>
        </w:rPr>
      </w:pPr>
    </w:p>
    <w:p w14:paraId="28DDCAD9" w14:textId="5FBBB907" w:rsidR="00FC131C" w:rsidRDefault="00FC131C" w:rsidP="0069654C">
      <w:pPr>
        <w:rPr>
          <w:noProof/>
        </w:rPr>
      </w:pPr>
    </w:p>
    <w:p w14:paraId="3FB62559" w14:textId="49C39F13" w:rsidR="00FC131C" w:rsidRDefault="00FC131C" w:rsidP="0069654C">
      <w:pPr>
        <w:rPr>
          <w:noProof/>
        </w:rPr>
      </w:pPr>
    </w:p>
    <w:p w14:paraId="70BA6A46" w14:textId="3A8BFF7C" w:rsidR="00FC131C" w:rsidRDefault="00FC131C" w:rsidP="0069654C">
      <w:pPr>
        <w:rPr>
          <w:noProof/>
        </w:rPr>
      </w:pPr>
    </w:p>
    <w:p w14:paraId="083FFDF5" w14:textId="77777777" w:rsidR="00FC131C" w:rsidRDefault="00FC131C" w:rsidP="0069654C">
      <w:pPr>
        <w:rPr>
          <w:b/>
          <w:bCs/>
          <w:noProof/>
        </w:rPr>
      </w:pPr>
    </w:p>
    <w:p w14:paraId="4FAF8682" w14:textId="254231C4" w:rsidR="00FC131C" w:rsidRPr="003A5D0C" w:rsidRDefault="0069654C" w:rsidP="00FC131C">
      <w:pPr>
        <w:pStyle w:val="ch-9FurtherQs"/>
      </w:pPr>
      <w:r w:rsidRPr="00726575">
        <w:rPr>
          <w:b/>
          <w:bCs/>
          <w:noProof/>
        </w:rPr>
        <w:t>b</w:t>
      </w:r>
      <w:r>
        <w:rPr>
          <w:noProof/>
        </w:rPr>
        <w:t xml:space="preserve">. </w:t>
      </w:r>
      <w:r w:rsidR="00FC131C">
        <w:rPr>
          <w:noProof/>
        </w:rPr>
        <w:t xml:space="preserve"> </w:t>
      </w:r>
      <w:r w:rsidR="00FC131C">
        <w:rPr>
          <w:i/>
        </w:rPr>
        <w:t>A</w:t>
      </w:r>
      <w:r w:rsidR="00FC131C" w:rsidRPr="00952BCC">
        <w:rPr>
          <w:vertAlign w:val="subscript"/>
        </w:rPr>
        <w:t>r</w:t>
      </w:r>
      <w:r w:rsidR="00FC131C" w:rsidRPr="003A5D0C">
        <w:t xml:space="preserve"> = </w:t>
      </w:r>
      <w:r w:rsidR="00FC131C" w:rsidRPr="001D1FA9">
        <w:rPr>
          <w:position w:val="-24"/>
        </w:rPr>
        <w:object w:dxaOrig="8540" w:dyaOrig="620" w14:anchorId="19FE6684">
          <v:shape id="_x0000_i1026" type="#_x0000_t75" style="width:406.5pt;height:29.25pt" o:ole="">
            <v:imagedata r:id="rId11" o:title=""/>
          </v:shape>
          <o:OLEObject Type="Embed" ProgID="Equation.DSMT4" ShapeID="_x0000_i1026" DrawAspect="Content" ObjectID="_1742886201" r:id="rId12"/>
        </w:object>
      </w:r>
      <w:r w:rsidR="00FC131C">
        <w:t xml:space="preserve">             </w:t>
      </w:r>
    </w:p>
    <w:p w14:paraId="6CFC3A98" w14:textId="664D8208" w:rsidR="00751473" w:rsidRDefault="00FC131C" w:rsidP="0069654C">
      <w:pPr>
        <w:rPr>
          <w:rFonts w:ascii="Times New Roman" w:hAnsi="Times New Roman" w:cs="Times New Roman"/>
          <w:sz w:val="24"/>
          <w:szCs w:val="24"/>
        </w:rPr>
      </w:pPr>
      <w:r w:rsidRPr="0050198C">
        <w:rPr>
          <w:rFonts w:ascii="Times New Roman" w:hAnsi="Times New Roman" w:cs="Times New Roman"/>
          <w:sz w:val="24"/>
          <w:szCs w:val="24"/>
        </w:rPr>
        <w:t xml:space="preserve">    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</w:t>
      </w:r>
      <w:r w:rsidRPr="0050198C">
        <w:rPr>
          <w:rFonts w:ascii="Times New Roman" w:hAnsi="Times New Roman" w:cs="Times New Roman"/>
          <w:sz w:val="24"/>
          <w:szCs w:val="24"/>
        </w:rPr>
        <w:t xml:space="preserve">   = 24.3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2 marks</w:t>
      </w:r>
    </w:p>
    <w:p w14:paraId="46824AF1" w14:textId="77777777" w:rsidR="00873D99" w:rsidRPr="00873D99" w:rsidRDefault="00873D99" w:rsidP="0069654C">
      <w:pPr>
        <w:rPr>
          <w:rFonts w:ascii="Times New Roman" w:hAnsi="Times New Roman" w:cs="Times New Roman"/>
          <w:sz w:val="24"/>
          <w:szCs w:val="24"/>
        </w:rPr>
      </w:pPr>
    </w:p>
    <w:p w14:paraId="3158D13C" w14:textId="21AC606F" w:rsidR="0069654C" w:rsidRDefault="00751473" w:rsidP="0069654C">
      <w:pPr>
        <w:rPr>
          <w:noProof/>
        </w:rPr>
      </w:pPr>
      <w:r>
        <w:rPr>
          <w:noProof/>
        </w:rPr>
        <w:drawing>
          <wp:anchor distT="0" distB="0" distL="114300" distR="114300" simplePos="0" relativeHeight="251672576" behindDoc="0" locked="0" layoutInCell="1" allowOverlap="1" wp14:anchorId="73AB2E6C" wp14:editId="74DAC736">
            <wp:simplePos x="0" y="0"/>
            <wp:positionH relativeFrom="column">
              <wp:posOffset>3619500</wp:posOffset>
            </wp:positionH>
            <wp:positionV relativeFrom="paragraph">
              <wp:posOffset>0</wp:posOffset>
            </wp:positionV>
            <wp:extent cx="1323975" cy="1160258"/>
            <wp:effectExtent l="0" t="0" r="0" b="1905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16025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9654C" w:rsidRPr="00726575">
        <w:rPr>
          <w:b/>
          <w:bCs/>
          <w:noProof/>
        </w:rPr>
        <w:t>c</w:t>
      </w:r>
      <w:r w:rsidR="0069654C">
        <w:rPr>
          <w:noProof/>
        </w:rPr>
        <w:t xml:space="preserve">.    </w:t>
      </w:r>
      <w:r>
        <w:rPr>
          <w:noProof/>
        </w:rPr>
        <w:t xml:space="preserve"> </w:t>
      </w:r>
      <w:r w:rsidR="0069654C">
        <w:rPr>
          <w:noProof/>
        </w:rPr>
        <w:t xml:space="preserve">  </w:t>
      </w:r>
      <w:r>
        <w:rPr>
          <w:noProof/>
        </w:rPr>
        <w:t>Orderly arrangement of Mg</w:t>
      </w:r>
      <w:r>
        <w:rPr>
          <w:noProof/>
          <w:vertAlign w:val="superscript"/>
        </w:rPr>
        <w:t>2+</w:t>
      </w:r>
      <w:r>
        <w:rPr>
          <w:noProof/>
        </w:rPr>
        <w:t xml:space="preserve"> ions </w:t>
      </w:r>
      <w:r w:rsidR="0069654C">
        <w:rPr>
          <w:noProof/>
        </w:rPr>
        <w:t xml:space="preserve">        </w:t>
      </w:r>
      <w:r>
        <w:rPr>
          <w:noProof/>
        </w:rPr>
        <w:t xml:space="preserve">                                                                                  </w:t>
      </w:r>
      <w:r w:rsidR="0069654C">
        <w:rPr>
          <w:noProof/>
        </w:rPr>
        <w:t xml:space="preserve">    3 marks</w:t>
      </w:r>
    </w:p>
    <w:p w14:paraId="375FBE31" w14:textId="7C219B9A" w:rsidR="0069654C" w:rsidRDefault="00751473" w:rsidP="0069654C">
      <w:pPr>
        <w:rPr>
          <w:noProof/>
        </w:rPr>
      </w:pPr>
      <w:r>
        <w:rPr>
          <w:noProof/>
        </w:rPr>
        <w:t xml:space="preserve">          surrounded by a sea of electrons.</w:t>
      </w:r>
    </w:p>
    <w:p w14:paraId="305B518A" w14:textId="0D9D3F50" w:rsidR="00751473" w:rsidRDefault="00751473" w:rsidP="0069654C">
      <w:pPr>
        <w:rPr>
          <w:noProof/>
        </w:rPr>
      </w:pPr>
      <w:r>
        <w:rPr>
          <w:noProof/>
        </w:rPr>
        <w:t xml:space="preserve">           The outer shell electrons are delocalised.</w:t>
      </w:r>
    </w:p>
    <w:p w14:paraId="517BF2E9" w14:textId="77777777" w:rsidR="0069654C" w:rsidRDefault="0069654C" w:rsidP="0069654C">
      <w:pPr>
        <w:rPr>
          <w:noProof/>
        </w:rPr>
      </w:pPr>
    </w:p>
    <w:p w14:paraId="1AF46F16" w14:textId="2E04CA39" w:rsidR="0069654C" w:rsidRDefault="0069654C" w:rsidP="009C0CD3">
      <w:pPr>
        <w:spacing w:after="0"/>
        <w:rPr>
          <w:noProof/>
        </w:rPr>
      </w:pPr>
      <w:r w:rsidRPr="00726575">
        <w:rPr>
          <w:b/>
          <w:bCs/>
          <w:noProof/>
        </w:rPr>
        <w:t>d</w:t>
      </w:r>
      <w:r>
        <w:rPr>
          <w:noProof/>
        </w:rPr>
        <w:t xml:space="preserve">.    </w:t>
      </w:r>
      <w:r w:rsidRPr="00726575">
        <w:rPr>
          <w:b/>
          <w:bCs/>
          <w:noProof/>
        </w:rPr>
        <w:t>i</w:t>
      </w:r>
      <w:r>
        <w:rPr>
          <w:noProof/>
        </w:rPr>
        <w:t xml:space="preserve">.   </w:t>
      </w:r>
      <w:r w:rsidR="00751473">
        <w:rPr>
          <w:noProof/>
        </w:rPr>
        <w:t xml:space="preserve">n = 80/58.3  =  </w:t>
      </w:r>
      <w:r w:rsidR="009C0CD3">
        <w:rPr>
          <w:noProof/>
        </w:rPr>
        <w:t xml:space="preserve">1.37 mol                                                 </w:t>
      </w:r>
      <w:r>
        <w:rPr>
          <w:noProof/>
        </w:rPr>
        <w:t>2 marks</w:t>
      </w:r>
    </w:p>
    <w:p w14:paraId="3C212F89" w14:textId="0E30C881" w:rsidR="0069654C" w:rsidRPr="00726575" w:rsidRDefault="0069654C" w:rsidP="009C0CD3">
      <w:pPr>
        <w:spacing w:after="0"/>
        <w:rPr>
          <w:noProof/>
        </w:rPr>
      </w:pPr>
      <w:r>
        <w:rPr>
          <w:noProof/>
        </w:rPr>
        <w:t xml:space="preserve"> </w:t>
      </w:r>
    </w:p>
    <w:p w14:paraId="60297116" w14:textId="4ABAA43E" w:rsidR="0069654C" w:rsidRDefault="0069654C" w:rsidP="009C0CD3">
      <w:pPr>
        <w:spacing w:after="0"/>
        <w:rPr>
          <w:noProof/>
        </w:rPr>
      </w:pPr>
      <w:r>
        <w:rPr>
          <w:b/>
          <w:bCs/>
          <w:noProof/>
        </w:rPr>
        <w:t xml:space="preserve">     </w:t>
      </w:r>
      <w:r w:rsidRPr="00EE035F">
        <w:rPr>
          <w:b/>
          <w:bCs/>
          <w:noProof/>
        </w:rPr>
        <w:t>ii</w:t>
      </w:r>
      <w:r>
        <w:rPr>
          <w:noProof/>
        </w:rPr>
        <w:t xml:space="preserve">.    </w:t>
      </w:r>
      <w:r w:rsidR="009C0CD3">
        <w:rPr>
          <w:noProof/>
        </w:rPr>
        <w:t>2.74</w:t>
      </w:r>
      <w:r>
        <w:rPr>
          <w:noProof/>
        </w:rPr>
        <w:t xml:space="preserve">                                                           1 mark</w:t>
      </w:r>
    </w:p>
    <w:p w14:paraId="6BA7A91D" w14:textId="65C6CE1D" w:rsidR="0069654C" w:rsidRDefault="009C0CD3" w:rsidP="009C0CD3">
      <w:pPr>
        <w:spacing w:after="0"/>
        <w:rPr>
          <w:noProof/>
        </w:rPr>
      </w:pPr>
      <w:r>
        <w:rPr>
          <w:noProof/>
        </w:rPr>
        <w:t xml:space="preserve"> </w:t>
      </w:r>
    </w:p>
    <w:p w14:paraId="0A7222D2" w14:textId="1519568C" w:rsidR="0069654C" w:rsidRDefault="0069654C" w:rsidP="0069654C">
      <w:pPr>
        <w:rPr>
          <w:noProof/>
        </w:rPr>
      </w:pPr>
      <w:r>
        <w:rPr>
          <w:noProof/>
        </w:rPr>
        <w:t xml:space="preserve">    </w:t>
      </w:r>
      <w:r w:rsidRPr="00EE035F">
        <w:rPr>
          <w:b/>
          <w:bCs/>
          <w:noProof/>
        </w:rPr>
        <w:t>iii</w:t>
      </w:r>
      <w:r>
        <w:rPr>
          <w:noProof/>
        </w:rPr>
        <w:t xml:space="preserve">.   </w:t>
      </w:r>
      <w:r w:rsidR="009C0CD3">
        <w:rPr>
          <w:noProof/>
        </w:rPr>
        <w:t>2.74 x 6.023 x 10</w:t>
      </w:r>
      <w:r w:rsidR="009C0CD3">
        <w:rPr>
          <w:noProof/>
          <w:vertAlign w:val="superscript"/>
        </w:rPr>
        <w:t>23</w:t>
      </w:r>
      <w:r w:rsidR="009C0CD3">
        <w:rPr>
          <w:noProof/>
        </w:rPr>
        <w:t xml:space="preserve">                   =1.65 x 10</w:t>
      </w:r>
      <w:r w:rsidR="009C0CD3">
        <w:rPr>
          <w:noProof/>
          <w:vertAlign w:val="superscript"/>
        </w:rPr>
        <w:t>24</w:t>
      </w:r>
      <w:r w:rsidR="009C0CD3">
        <w:rPr>
          <w:noProof/>
        </w:rPr>
        <w:t xml:space="preserve">                                                                                </w:t>
      </w:r>
      <w:r>
        <w:rPr>
          <w:noProof/>
        </w:rPr>
        <w:t>1 mark</w:t>
      </w:r>
    </w:p>
    <w:p w14:paraId="1DBA4E1C" w14:textId="77777777" w:rsidR="0069654C" w:rsidRDefault="0069654C" w:rsidP="0069654C">
      <w:pPr>
        <w:rPr>
          <w:noProof/>
        </w:rPr>
      </w:pPr>
    </w:p>
    <w:p w14:paraId="0623B9B1" w14:textId="16DE2047" w:rsidR="0069654C" w:rsidRPr="00D115DA" w:rsidRDefault="0069654C" w:rsidP="00873D99">
      <w:pPr>
        <w:rPr>
          <w:noProof/>
        </w:rPr>
      </w:pPr>
      <w:r w:rsidRPr="007B11FD">
        <w:rPr>
          <w:b/>
          <w:bCs/>
          <w:noProof/>
        </w:rPr>
        <w:t>Question 6</w:t>
      </w:r>
      <w:r>
        <w:rPr>
          <w:b/>
          <w:bCs/>
          <w:noProof/>
        </w:rPr>
        <w:t xml:space="preserve">                                                    </w:t>
      </w:r>
      <w:r>
        <w:rPr>
          <w:noProof/>
        </w:rPr>
        <w:t>(8 marks)</w:t>
      </w:r>
      <w:bookmarkEnd w:id="0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405"/>
        <w:gridCol w:w="3605"/>
        <w:gridCol w:w="3006"/>
      </w:tblGrid>
      <w:tr w:rsidR="0069654C" w:rsidRPr="00D115DA" w14:paraId="11680715" w14:textId="77777777" w:rsidTr="00505790">
        <w:tc>
          <w:tcPr>
            <w:tcW w:w="2405" w:type="dxa"/>
          </w:tcPr>
          <w:p w14:paraId="23976364" w14:textId="77777777" w:rsidR="0069654C" w:rsidRPr="00D115DA" w:rsidRDefault="0069654C" w:rsidP="00505790">
            <w:pPr>
              <w:pStyle w:val="Pactivitytxt12"/>
            </w:pPr>
            <w:r w:rsidRPr="00D115DA">
              <w:t>Category</w:t>
            </w:r>
          </w:p>
        </w:tc>
        <w:tc>
          <w:tcPr>
            <w:tcW w:w="3605" w:type="dxa"/>
          </w:tcPr>
          <w:p w14:paraId="01CCADA0" w14:textId="77777777" w:rsidR="0069654C" w:rsidRPr="00D115DA" w:rsidRDefault="0069654C" w:rsidP="00505790">
            <w:pPr>
              <w:pStyle w:val="Pactivitytxt12"/>
            </w:pPr>
            <w:r>
              <w:t>molecule</w:t>
            </w:r>
          </w:p>
        </w:tc>
        <w:tc>
          <w:tcPr>
            <w:tcW w:w="3006" w:type="dxa"/>
          </w:tcPr>
          <w:p w14:paraId="242D92BE" w14:textId="77777777" w:rsidR="0069654C" w:rsidRDefault="0069654C" w:rsidP="00505790">
            <w:pPr>
              <w:pStyle w:val="Pactivitytxt12"/>
            </w:pPr>
            <w:r>
              <w:t>Electron dot diagram</w:t>
            </w:r>
          </w:p>
          <w:p w14:paraId="03633EAC" w14:textId="77777777" w:rsidR="0069654C" w:rsidRPr="00D115DA" w:rsidRDefault="0069654C" w:rsidP="00505790">
            <w:pPr>
              <w:pStyle w:val="Pactivitytxt12"/>
            </w:pPr>
          </w:p>
        </w:tc>
      </w:tr>
      <w:tr w:rsidR="0069654C" w14:paraId="42E983DD" w14:textId="77777777" w:rsidTr="00505790">
        <w:tc>
          <w:tcPr>
            <w:tcW w:w="2405" w:type="dxa"/>
          </w:tcPr>
          <w:p w14:paraId="5EE465C0" w14:textId="77777777" w:rsidR="0069654C" w:rsidRDefault="0069654C" w:rsidP="00505790">
            <w:pPr>
              <w:pStyle w:val="Pactivitytxt12"/>
            </w:pPr>
          </w:p>
          <w:p w14:paraId="7B206EA2" w14:textId="77777777" w:rsidR="0069654C" w:rsidRDefault="0069654C" w:rsidP="00505790">
            <w:pPr>
              <w:pStyle w:val="Pactivitytxt12"/>
            </w:pPr>
            <w:r>
              <w:t>V-shape</w:t>
            </w:r>
          </w:p>
          <w:p w14:paraId="26412EAB" w14:textId="77777777" w:rsidR="0069654C" w:rsidRDefault="0069654C" w:rsidP="00505790">
            <w:pPr>
              <w:pStyle w:val="Pactivitytxt12"/>
            </w:pPr>
          </w:p>
          <w:p w14:paraId="2DA82CAA" w14:textId="77777777" w:rsidR="0069654C" w:rsidRDefault="0069654C" w:rsidP="00505790">
            <w:pPr>
              <w:pStyle w:val="Pactivitytxt12"/>
            </w:pPr>
          </w:p>
        </w:tc>
        <w:tc>
          <w:tcPr>
            <w:tcW w:w="3605" w:type="dxa"/>
          </w:tcPr>
          <w:p w14:paraId="208C3BC9" w14:textId="77777777" w:rsidR="0069654C" w:rsidRDefault="0069654C" w:rsidP="00505790">
            <w:pPr>
              <w:pStyle w:val="Pactivitytxt12"/>
            </w:pPr>
          </w:p>
          <w:p w14:paraId="27C647BB" w14:textId="66F14729" w:rsidR="0055513A" w:rsidRDefault="0055513A" w:rsidP="00505790">
            <w:pPr>
              <w:pStyle w:val="Pactivitytxt12"/>
            </w:pPr>
            <w:r>
              <w:t xml:space="preserve">Water </w:t>
            </w:r>
          </w:p>
        </w:tc>
        <w:tc>
          <w:tcPr>
            <w:tcW w:w="3006" w:type="dxa"/>
          </w:tcPr>
          <w:p w14:paraId="7CBA9FD4" w14:textId="2DD39A8D" w:rsidR="0069654C" w:rsidRDefault="0055513A" w:rsidP="00505790">
            <w:pPr>
              <w:pStyle w:val="Pactivitytxt12"/>
            </w:pPr>
            <w:r>
              <w:rPr>
                <w:noProof/>
              </w:rPr>
              <w:drawing>
                <wp:anchor distT="0" distB="0" distL="114300" distR="114300" simplePos="0" relativeHeight="251670528" behindDoc="0" locked="0" layoutInCell="1" allowOverlap="1" wp14:anchorId="31D4C8D7" wp14:editId="623169D9">
                  <wp:simplePos x="0" y="0"/>
                  <wp:positionH relativeFrom="column">
                    <wp:posOffset>121920</wp:posOffset>
                  </wp:positionH>
                  <wp:positionV relativeFrom="paragraph">
                    <wp:posOffset>71755</wp:posOffset>
                  </wp:positionV>
                  <wp:extent cx="559716" cy="571500"/>
                  <wp:effectExtent l="0" t="0" r="0" b="0"/>
                  <wp:wrapNone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59716" cy="571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14:paraId="1E92927C" w14:textId="226C3FAD" w:rsidR="0069654C" w:rsidRDefault="0069654C" w:rsidP="00505790">
            <w:pPr>
              <w:pStyle w:val="Pactivitytxt12"/>
            </w:pPr>
          </w:p>
          <w:p w14:paraId="780A6C4B" w14:textId="77777777" w:rsidR="0069654C" w:rsidRDefault="0069654C" w:rsidP="00505790">
            <w:pPr>
              <w:pStyle w:val="Pactivitytxt12"/>
            </w:pPr>
          </w:p>
        </w:tc>
      </w:tr>
      <w:tr w:rsidR="0069654C" w14:paraId="430A6120" w14:textId="77777777" w:rsidTr="00505790">
        <w:tc>
          <w:tcPr>
            <w:tcW w:w="2405" w:type="dxa"/>
          </w:tcPr>
          <w:p w14:paraId="137490A0" w14:textId="77777777" w:rsidR="0069654C" w:rsidRDefault="0069654C" w:rsidP="00505790">
            <w:pPr>
              <w:pStyle w:val="Pactivitytxt12"/>
            </w:pPr>
          </w:p>
          <w:p w14:paraId="79DD0DB5" w14:textId="77777777" w:rsidR="0069654C" w:rsidRDefault="0069654C" w:rsidP="00505790">
            <w:pPr>
              <w:pStyle w:val="Pactivitytxt12"/>
            </w:pPr>
            <w:r>
              <w:t>Tetrahedral</w:t>
            </w:r>
          </w:p>
          <w:p w14:paraId="3063D2D0" w14:textId="77777777" w:rsidR="0069654C" w:rsidRDefault="0069654C" w:rsidP="00505790">
            <w:pPr>
              <w:pStyle w:val="Pactivitytxt12"/>
            </w:pPr>
          </w:p>
          <w:p w14:paraId="009B4B5C" w14:textId="77777777" w:rsidR="0069654C" w:rsidRDefault="0069654C" w:rsidP="00505790">
            <w:pPr>
              <w:pStyle w:val="Pactivitytxt12"/>
            </w:pPr>
          </w:p>
        </w:tc>
        <w:tc>
          <w:tcPr>
            <w:tcW w:w="3605" w:type="dxa"/>
          </w:tcPr>
          <w:p w14:paraId="60A6BB12" w14:textId="1A522148" w:rsidR="0069654C" w:rsidRDefault="0055513A" w:rsidP="00505790">
            <w:pPr>
              <w:pStyle w:val="Pactivitytxt12"/>
            </w:pPr>
            <w:r>
              <w:t>Carbon tetrachloride</w:t>
            </w:r>
          </w:p>
        </w:tc>
        <w:tc>
          <w:tcPr>
            <w:tcW w:w="3006" w:type="dxa"/>
          </w:tcPr>
          <w:p w14:paraId="776399A6" w14:textId="6A06F120" w:rsidR="0069654C" w:rsidRDefault="0055513A" w:rsidP="00505790">
            <w:pPr>
              <w:pStyle w:val="Pactivitytxt12"/>
            </w:pPr>
            <w:r>
              <w:rPr>
                <w:noProof/>
              </w:rPr>
              <w:drawing>
                <wp:inline distT="0" distB="0" distL="0" distR="0" wp14:anchorId="275D3E74" wp14:editId="0F957411">
                  <wp:extent cx="904875" cy="700408"/>
                  <wp:effectExtent l="0" t="0" r="0" b="4445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5099" cy="70832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9654C" w14:paraId="5AB81B12" w14:textId="77777777" w:rsidTr="00505790">
        <w:tc>
          <w:tcPr>
            <w:tcW w:w="2405" w:type="dxa"/>
          </w:tcPr>
          <w:p w14:paraId="003CF127" w14:textId="77777777" w:rsidR="0069654C" w:rsidRDefault="0069654C" w:rsidP="00505790">
            <w:pPr>
              <w:pStyle w:val="Pactivitytxt12"/>
            </w:pPr>
          </w:p>
          <w:p w14:paraId="3CFC278E" w14:textId="77777777" w:rsidR="0069654C" w:rsidRDefault="0069654C" w:rsidP="00505790">
            <w:pPr>
              <w:pStyle w:val="Pactivitytxt12"/>
            </w:pPr>
            <w:r>
              <w:t>Linear</w:t>
            </w:r>
          </w:p>
          <w:p w14:paraId="308649E1" w14:textId="77777777" w:rsidR="0069654C" w:rsidRDefault="0069654C" w:rsidP="00505790">
            <w:pPr>
              <w:pStyle w:val="Pactivitytxt12"/>
            </w:pPr>
          </w:p>
          <w:p w14:paraId="2ACD160E" w14:textId="77777777" w:rsidR="0069654C" w:rsidRDefault="0069654C" w:rsidP="00505790">
            <w:pPr>
              <w:pStyle w:val="Pactivitytxt12"/>
            </w:pPr>
          </w:p>
        </w:tc>
        <w:tc>
          <w:tcPr>
            <w:tcW w:w="3605" w:type="dxa"/>
          </w:tcPr>
          <w:p w14:paraId="18D3DE58" w14:textId="5D7B1254" w:rsidR="0069654C" w:rsidRDefault="0055513A" w:rsidP="00505790">
            <w:pPr>
              <w:pStyle w:val="Pactivitytxt12"/>
            </w:pPr>
            <w:r>
              <w:t>Carbon dioxide</w:t>
            </w:r>
          </w:p>
        </w:tc>
        <w:tc>
          <w:tcPr>
            <w:tcW w:w="3006" w:type="dxa"/>
          </w:tcPr>
          <w:p w14:paraId="1305A5D8" w14:textId="3B4BF661" w:rsidR="0069654C" w:rsidRDefault="0055513A" w:rsidP="00505790">
            <w:pPr>
              <w:pStyle w:val="Pactivitytxt12"/>
            </w:pPr>
            <w:r>
              <w:rPr>
                <w:noProof/>
              </w:rPr>
              <w:drawing>
                <wp:inline distT="0" distB="0" distL="0" distR="0" wp14:anchorId="6C37A8F3" wp14:editId="644B4E71">
                  <wp:extent cx="1333500" cy="592667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5370" cy="59349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9654C" w14:paraId="38A89A93" w14:textId="77777777" w:rsidTr="00505790">
        <w:tc>
          <w:tcPr>
            <w:tcW w:w="2405" w:type="dxa"/>
          </w:tcPr>
          <w:p w14:paraId="63F365F1" w14:textId="77777777" w:rsidR="0069654C" w:rsidRDefault="0069654C" w:rsidP="00505790">
            <w:pPr>
              <w:pStyle w:val="Pactivitytxt12"/>
            </w:pPr>
          </w:p>
          <w:p w14:paraId="0B9AB7AE" w14:textId="77777777" w:rsidR="0069654C" w:rsidRDefault="0069654C" w:rsidP="00505790">
            <w:pPr>
              <w:pStyle w:val="Pactivitytxt12"/>
            </w:pPr>
            <w:r>
              <w:t>Pyramidal</w:t>
            </w:r>
          </w:p>
          <w:p w14:paraId="49853B9E" w14:textId="77777777" w:rsidR="0069654C" w:rsidRDefault="0069654C" w:rsidP="00505790">
            <w:pPr>
              <w:pStyle w:val="Pactivitytxt12"/>
            </w:pPr>
          </w:p>
          <w:p w14:paraId="174CF916" w14:textId="77777777" w:rsidR="0069654C" w:rsidRDefault="0069654C" w:rsidP="00505790">
            <w:pPr>
              <w:pStyle w:val="Pactivitytxt12"/>
            </w:pPr>
          </w:p>
        </w:tc>
        <w:tc>
          <w:tcPr>
            <w:tcW w:w="3605" w:type="dxa"/>
          </w:tcPr>
          <w:p w14:paraId="7EFC8EEA" w14:textId="4923549D" w:rsidR="0069654C" w:rsidRDefault="0055513A" w:rsidP="00505790">
            <w:pPr>
              <w:pStyle w:val="Pactivitytxt12"/>
            </w:pPr>
            <w:r>
              <w:t xml:space="preserve">Ammonia </w:t>
            </w:r>
          </w:p>
        </w:tc>
        <w:tc>
          <w:tcPr>
            <w:tcW w:w="3006" w:type="dxa"/>
          </w:tcPr>
          <w:p w14:paraId="3A03A39D" w14:textId="5C57A21B" w:rsidR="0069654C" w:rsidRDefault="0055513A" w:rsidP="00505790">
            <w:pPr>
              <w:pStyle w:val="Pactivitytxt12"/>
            </w:pPr>
            <w:r>
              <w:rPr>
                <w:noProof/>
              </w:rPr>
              <w:drawing>
                <wp:inline distT="0" distB="0" distL="0" distR="0" wp14:anchorId="28F2BFB9" wp14:editId="6EE4A3CD">
                  <wp:extent cx="790575" cy="706620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92960" cy="7087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A279906" w14:textId="77777777" w:rsidR="0069654C" w:rsidRDefault="0069654C" w:rsidP="0069654C">
      <w:pPr>
        <w:pStyle w:val="Pactivitytxt12"/>
      </w:pPr>
    </w:p>
    <w:p w14:paraId="4C263E2A" w14:textId="77777777" w:rsidR="0069654C" w:rsidRDefault="0069654C" w:rsidP="0069654C">
      <w:pPr>
        <w:pStyle w:val="Pactivitytxt12"/>
      </w:pPr>
      <w:r w:rsidRPr="00B47709">
        <w:rPr>
          <w:b/>
          <w:bCs/>
        </w:rPr>
        <w:t>Question 7</w:t>
      </w:r>
      <w:r>
        <w:t xml:space="preserve">                                    (9 marks)</w:t>
      </w:r>
    </w:p>
    <w:p w14:paraId="722BB9EE" w14:textId="4B2A2319" w:rsidR="0069654C" w:rsidRDefault="0069654C" w:rsidP="0069654C">
      <w:pPr>
        <w:pStyle w:val="Pactivitytxt12"/>
      </w:pPr>
      <w:r w:rsidRPr="0069654C">
        <w:rPr>
          <w:noProof/>
        </w:rPr>
        <w:drawing>
          <wp:anchor distT="0" distB="0" distL="114300" distR="114300" simplePos="0" relativeHeight="251668480" behindDoc="0" locked="0" layoutInCell="1" allowOverlap="1" wp14:anchorId="66D1DA33" wp14:editId="471A9ACC">
            <wp:simplePos x="0" y="0"/>
            <wp:positionH relativeFrom="margin">
              <wp:posOffset>771525</wp:posOffset>
            </wp:positionH>
            <wp:positionV relativeFrom="paragraph">
              <wp:posOffset>8255</wp:posOffset>
            </wp:positionV>
            <wp:extent cx="866775" cy="689758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6897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47709">
        <w:rPr>
          <w:b/>
          <w:bCs/>
        </w:rPr>
        <w:t>a.   i</w:t>
      </w:r>
      <w:r>
        <w:t>.                                                                 1 mark</w:t>
      </w:r>
    </w:p>
    <w:p w14:paraId="1288D627" w14:textId="352442F9" w:rsidR="0069654C" w:rsidRDefault="0069654C" w:rsidP="0069654C">
      <w:pPr>
        <w:pStyle w:val="Pactivitytxt12"/>
      </w:pPr>
    </w:p>
    <w:p w14:paraId="6D54233C" w14:textId="77777777" w:rsidR="0069654C" w:rsidRDefault="0069654C" w:rsidP="0069654C">
      <w:pPr>
        <w:pStyle w:val="Pactivitytxt12"/>
      </w:pPr>
    </w:p>
    <w:p w14:paraId="4FD8A02B" w14:textId="57C90ED7" w:rsidR="0069654C" w:rsidRDefault="0069654C" w:rsidP="0069654C">
      <w:pPr>
        <w:pStyle w:val="Pactivitytxt12"/>
      </w:pPr>
      <w:r>
        <w:t xml:space="preserve">      </w:t>
      </w:r>
      <w:r w:rsidRPr="00B47709">
        <w:rPr>
          <w:b/>
          <w:bCs/>
        </w:rPr>
        <w:t>ii</w:t>
      </w:r>
      <w:r>
        <w:t>.   CH</w:t>
      </w:r>
      <w:r>
        <w:rPr>
          <w:vertAlign w:val="subscript"/>
        </w:rPr>
        <w:t>2</w:t>
      </w:r>
      <w:r>
        <w:t xml:space="preserve">          1 mark</w:t>
      </w:r>
    </w:p>
    <w:p w14:paraId="448576B3" w14:textId="77777777" w:rsidR="0069654C" w:rsidRDefault="0069654C" w:rsidP="0069654C">
      <w:pPr>
        <w:pStyle w:val="Pactivitytxt12"/>
      </w:pPr>
    </w:p>
    <w:p w14:paraId="0AF0C9CB" w14:textId="77777777" w:rsidR="0069654C" w:rsidRDefault="0069654C" w:rsidP="0069654C">
      <w:pPr>
        <w:pStyle w:val="Pactivitytxt12"/>
      </w:pPr>
      <w:r>
        <w:t xml:space="preserve">      </w:t>
      </w:r>
      <w:r w:rsidRPr="00B47709">
        <w:rPr>
          <w:b/>
          <w:bCs/>
        </w:rPr>
        <w:t>iii</w:t>
      </w:r>
      <w:r>
        <w:t xml:space="preserve">.   Ethene is an alkene. Alkenes are an example of a homologous series where the members all have </w:t>
      </w:r>
    </w:p>
    <w:p w14:paraId="4F278C24" w14:textId="5B66296D" w:rsidR="0069654C" w:rsidRDefault="0069654C" w:rsidP="0069654C">
      <w:pPr>
        <w:pStyle w:val="Pactivitytxt12"/>
      </w:pPr>
      <w:r>
        <w:t xml:space="preserve">        similar structures except a -CH</w:t>
      </w:r>
      <w:r>
        <w:rPr>
          <w:vertAlign w:val="subscript"/>
        </w:rPr>
        <w:t>2</w:t>
      </w:r>
      <w:r>
        <w:t>- is added to make the next member.                  2 marks</w:t>
      </w:r>
    </w:p>
    <w:p w14:paraId="085FDF84" w14:textId="365CF0F5" w:rsidR="0069654C" w:rsidRDefault="0069654C" w:rsidP="0069654C">
      <w:pPr>
        <w:pStyle w:val="Pactivitytxt12"/>
      </w:pPr>
      <w:r>
        <w:rPr>
          <w:noProof/>
        </w:rPr>
        <w:drawing>
          <wp:anchor distT="0" distB="0" distL="114300" distR="114300" simplePos="0" relativeHeight="251669504" behindDoc="0" locked="0" layoutInCell="1" allowOverlap="1" wp14:anchorId="542D4E09" wp14:editId="053C288E">
            <wp:simplePos x="0" y="0"/>
            <wp:positionH relativeFrom="column">
              <wp:posOffset>857250</wp:posOffset>
            </wp:positionH>
            <wp:positionV relativeFrom="paragraph">
              <wp:posOffset>114935</wp:posOffset>
            </wp:positionV>
            <wp:extent cx="2038350" cy="851179"/>
            <wp:effectExtent l="0" t="0" r="0" b="635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85117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 xml:space="preserve">  </w:t>
      </w:r>
    </w:p>
    <w:p w14:paraId="610E83F9" w14:textId="342624C2" w:rsidR="0069654C" w:rsidRDefault="0069654C" w:rsidP="0069654C">
      <w:pPr>
        <w:pStyle w:val="Pactivitytxt12"/>
      </w:pPr>
      <w:r w:rsidRPr="00B47709">
        <w:rPr>
          <w:b/>
          <w:bCs/>
        </w:rPr>
        <w:t>b</w:t>
      </w:r>
      <w:r>
        <w:t xml:space="preserve">.   </w:t>
      </w:r>
    </w:p>
    <w:p w14:paraId="04E9CA11" w14:textId="6BA8056C" w:rsidR="0069654C" w:rsidRDefault="0069654C" w:rsidP="0069654C">
      <w:pPr>
        <w:pStyle w:val="Pactivitytxt12"/>
      </w:pPr>
      <w:r>
        <w:t xml:space="preserve">      </w:t>
      </w:r>
      <w:r w:rsidRPr="00B47709">
        <w:rPr>
          <w:b/>
          <w:bCs/>
        </w:rPr>
        <w:t>i</w:t>
      </w:r>
      <w:r>
        <w:t xml:space="preserve">.  </w:t>
      </w:r>
    </w:p>
    <w:p w14:paraId="3121CDE3" w14:textId="77777777" w:rsidR="0069654C" w:rsidRDefault="0069654C" w:rsidP="0069654C">
      <w:pPr>
        <w:pStyle w:val="Pactivitytxt12"/>
      </w:pPr>
      <w:r>
        <w:t xml:space="preserve">            </w:t>
      </w:r>
    </w:p>
    <w:p w14:paraId="17F9A327" w14:textId="2694AF9C" w:rsidR="0069654C" w:rsidRDefault="0069654C" w:rsidP="0069654C">
      <w:pPr>
        <w:pStyle w:val="Pactivitytxt12"/>
      </w:pPr>
      <w:r>
        <w:t xml:space="preserve">                                                                                                                 1 mark</w:t>
      </w:r>
    </w:p>
    <w:p w14:paraId="26F31FEB" w14:textId="34B8CB1D" w:rsidR="0069654C" w:rsidRDefault="0069654C" w:rsidP="0069654C">
      <w:pPr>
        <w:pStyle w:val="Pactivitytxt12"/>
      </w:pPr>
      <w:r>
        <w:t xml:space="preserve">      </w:t>
      </w:r>
      <w:r w:rsidRPr="00B47709">
        <w:rPr>
          <w:b/>
          <w:bCs/>
        </w:rPr>
        <w:t>ii</w:t>
      </w:r>
      <w:r>
        <w:t>.  LDPE: very branched structure – molecules cannot pack tightly: low density, transparent, soft</w:t>
      </w:r>
    </w:p>
    <w:p w14:paraId="3054D8E0" w14:textId="1A7B8911" w:rsidR="0069654C" w:rsidRDefault="0069654C" w:rsidP="0069654C">
      <w:pPr>
        <w:pStyle w:val="Pactivitytxt12"/>
      </w:pPr>
      <w:r>
        <w:t xml:space="preserve">           HDPE: linear structure – molecules pack well: higher density, higher MP, opaque, more rigid</w:t>
      </w:r>
    </w:p>
    <w:p w14:paraId="581C4C6B" w14:textId="44175A81" w:rsidR="0069654C" w:rsidRDefault="0069654C" w:rsidP="0069654C">
      <w:pPr>
        <w:pStyle w:val="Pactivitytxt12"/>
      </w:pPr>
      <w:r>
        <w:t xml:space="preserve">                                                         4 marks</w:t>
      </w:r>
    </w:p>
    <w:p w14:paraId="439670FA" w14:textId="5E563B02" w:rsidR="0069654C" w:rsidRDefault="0069654C" w:rsidP="0069654C">
      <w:pPr>
        <w:pStyle w:val="Pactivitytxt12"/>
      </w:pPr>
    </w:p>
    <w:p w14:paraId="35E16238" w14:textId="26708461" w:rsidR="0069654C" w:rsidRDefault="0069654C" w:rsidP="0069654C">
      <w:pPr>
        <w:pStyle w:val="Pactivitytxt12"/>
      </w:pPr>
      <w:r w:rsidRPr="00F16764">
        <w:rPr>
          <w:b/>
          <w:bCs/>
        </w:rPr>
        <w:t>Question 8</w:t>
      </w:r>
      <w:r>
        <w:t xml:space="preserve">                             (6 marks)</w:t>
      </w:r>
    </w:p>
    <w:p w14:paraId="63500E48" w14:textId="39ACEC7C" w:rsidR="0069654C" w:rsidRDefault="0069654C" w:rsidP="0069654C">
      <w:pPr>
        <w:pStyle w:val="Pactivitytxt12"/>
      </w:pPr>
      <w:r w:rsidRPr="00F16764">
        <w:rPr>
          <w:b/>
          <w:bCs/>
        </w:rPr>
        <w:t>a</w:t>
      </w:r>
      <w:r>
        <w:t xml:space="preserve">.    </w:t>
      </w:r>
      <w:r w:rsidRPr="00F16764">
        <w:rPr>
          <w:b/>
          <w:bCs/>
        </w:rPr>
        <w:t>i</w:t>
      </w:r>
      <w:r>
        <w:t>.      graphite : covalent and dispersion                            1 mark</w:t>
      </w:r>
    </w:p>
    <w:p w14:paraId="1140D0ED" w14:textId="5C92665B" w:rsidR="0069654C" w:rsidRDefault="0069654C" w:rsidP="0069654C">
      <w:pPr>
        <w:pStyle w:val="Pactivitytxt12"/>
      </w:pPr>
      <w:r>
        <w:t xml:space="preserve">       </w:t>
      </w:r>
      <w:r w:rsidRPr="00F16764">
        <w:rPr>
          <w:b/>
          <w:bCs/>
        </w:rPr>
        <w:t>ii</w:t>
      </w:r>
      <w:r>
        <w:t>.      diamond : covalent                                                   1 mark</w:t>
      </w:r>
    </w:p>
    <w:p w14:paraId="7E9BD5BB" w14:textId="77777777" w:rsidR="0069654C" w:rsidRDefault="0069654C" w:rsidP="0069654C">
      <w:pPr>
        <w:pStyle w:val="Pactivitytxt12"/>
      </w:pPr>
    </w:p>
    <w:p w14:paraId="263800DD" w14:textId="77777777" w:rsidR="0069654C" w:rsidRDefault="0069654C" w:rsidP="0069654C">
      <w:pPr>
        <w:pStyle w:val="Pactivitytxt12"/>
      </w:pPr>
      <w:r w:rsidRPr="00F16764">
        <w:rPr>
          <w:b/>
          <w:bCs/>
        </w:rPr>
        <w:t>b</w:t>
      </w:r>
      <w:r>
        <w:t xml:space="preserve">.     Graphite: each carbon atom is bonded to 3 others leaving a delocalised electron to carry a current.   </w:t>
      </w:r>
    </w:p>
    <w:p w14:paraId="3B636BA2" w14:textId="665B57F7" w:rsidR="0069654C" w:rsidRDefault="0069654C" w:rsidP="0069654C">
      <w:pPr>
        <w:pStyle w:val="Pactivitytxt12"/>
      </w:pPr>
      <w:r>
        <w:t xml:space="preserve">       Diamond: no delocalised electrons.                2 marks</w:t>
      </w:r>
    </w:p>
    <w:p w14:paraId="69DF215B" w14:textId="77777777" w:rsidR="0069654C" w:rsidRDefault="0069654C" w:rsidP="0069654C">
      <w:pPr>
        <w:pStyle w:val="Pactivitytxt12"/>
      </w:pPr>
    </w:p>
    <w:p w14:paraId="50108056" w14:textId="77777777" w:rsidR="0069654C" w:rsidRDefault="0069654C" w:rsidP="0069654C">
      <w:pPr>
        <w:pStyle w:val="Pactivitytxt12"/>
      </w:pPr>
      <w:r w:rsidRPr="00F16764">
        <w:rPr>
          <w:b/>
          <w:bCs/>
        </w:rPr>
        <w:t>c</w:t>
      </w:r>
      <w:r>
        <w:t xml:space="preserve">.    Diamond has a very rigid structure and cannot flex when struck. The very reason for its hardness leads </w:t>
      </w:r>
    </w:p>
    <w:p w14:paraId="300F7DF3" w14:textId="72839F66" w:rsidR="0069654C" w:rsidRDefault="0069654C" w:rsidP="0069654C">
      <w:pPr>
        <w:pStyle w:val="Pactivitytxt12"/>
      </w:pPr>
      <w:r>
        <w:t xml:space="preserve">       to its brittleness.                   1 mark</w:t>
      </w:r>
    </w:p>
    <w:p w14:paraId="0ED2347B" w14:textId="6AB9BC8F" w:rsidR="0069654C" w:rsidRDefault="0069654C" w:rsidP="0069654C">
      <w:pPr>
        <w:pStyle w:val="Pactivitytxt12"/>
      </w:pPr>
    </w:p>
    <w:p w14:paraId="31FD1A2A" w14:textId="2200B034" w:rsidR="0069654C" w:rsidRDefault="0069654C" w:rsidP="0069654C">
      <w:pPr>
        <w:pStyle w:val="Pactivitytxt12"/>
      </w:pPr>
      <w:r w:rsidRPr="00F16764">
        <w:rPr>
          <w:b/>
          <w:bCs/>
        </w:rPr>
        <w:t>d</w:t>
      </w:r>
      <w:r>
        <w:t xml:space="preserve">.    </w:t>
      </w:r>
      <w:r w:rsidR="000F1840">
        <w:t>The forces between each layer of graphite are weak dispersion forces. The layers can slide over each other easily.</w:t>
      </w:r>
      <w:r>
        <w:t>.        1 mark</w:t>
      </w:r>
    </w:p>
    <w:p w14:paraId="55E19453" w14:textId="77777777" w:rsidR="0069654C" w:rsidRDefault="0069654C" w:rsidP="0069654C">
      <w:pPr>
        <w:pStyle w:val="Pactivitytxt12"/>
      </w:pPr>
    </w:p>
    <w:p w14:paraId="4A04108A" w14:textId="3E870A02" w:rsidR="0069654C" w:rsidRDefault="0069654C" w:rsidP="0069654C">
      <w:pPr>
        <w:pStyle w:val="Pactivitytxt12"/>
      </w:pPr>
      <w:r>
        <w:t xml:space="preserve">       </w:t>
      </w:r>
    </w:p>
    <w:p w14:paraId="66CC388F" w14:textId="43A2B657" w:rsidR="00C650E6" w:rsidRDefault="00C650E6" w:rsidP="00C650E6">
      <w:pPr>
        <w:spacing w:after="0"/>
        <w:rPr>
          <w:rFonts w:ascii="Times New Roman" w:hAnsi="Times New Roman" w:cs="Times New Roman"/>
          <w:b/>
        </w:rPr>
      </w:pPr>
    </w:p>
    <w:sectPr w:rsidR="00C650E6" w:rsidSect="00F614AC">
      <w:footerReference w:type="default" r:id="rId20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8B75C17" w14:textId="77777777" w:rsidR="004513F1" w:rsidRDefault="004513F1" w:rsidP="00F95330">
      <w:pPr>
        <w:spacing w:after="0" w:line="240" w:lineRule="auto"/>
      </w:pPr>
      <w:r>
        <w:separator/>
      </w:r>
    </w:p>
  </w:endnote>
  <w:endnote w:type="continuationSeparator" w:id="0">
    <w:p w14:paraId="2BB16849" w14:textId="77777777" w:rsidR="004513F1" w:rsidRDefault="004513F1" w:rsidP="00F9533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FECBA7C" w14:textId="0B6F7A8D" w:rsidR="00BC6573" w:rsidRDefault="00BC6573">
    <w:pPr>
      <w:pStyle w:val="Footer"/>
    </w:pPr>
    <w:r>
      <w:t xml:space="preserve">©POShea 2020                                                                    </w:t>
    </w:r>
    <w:r>
      <w:fldChar w:fldCharType="begin"/>
    </w:r>
    <w:r>
      <w:instrText xml:space="preserve"> PAGE   \* MERGEFORMAT </w:instrText>
    </w:r>
    <w:r>
      <w:fldChar w:fldCharType="separate"/>
    </w:r>
    <w:r>
      <w:rPr>
        <w:noProof/>
      </w:rPr>
      <w:t>1</w:t>
    </w:r>
    <w:r>
      <w:rPr>
        <w:noProof/>
      </w:rPr>
      <w:fldChar w:fldCharType="end"/>
    </w:r>
  </w:p>
  <w:p w14:paraId="1AB1C7BB" w14:textId="77777777" w:rsidR="00BC6573" w:rsidRDefault="00BC657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5D18989" w14:textId="77777777" w:rsidR="004513F1" w:rsidRDefault="004513F1" w:rsidP="00F95330">
      <w:pPr>
        <w:spacing w:after="0" w:line="240" w:lineRule="auto"/>
      </w:pPr>
      <w:r>
        <w:separator/>
      </w:r>
    </w:p>
  </w:footnote>
  <w:footnote w:type="continuationSeparator" w:id="0">
    <w:p w14:paraId="046B2AD3" w14:textId="77777777" w:rsidR="004513F1" w:rsidRDefault="004513F1" w:rsidP="00F9533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1A726A"/>
    <w:multiLevelType w:val="hybridMultilevel"/>
    <w:tmpl w:val="2EFA847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12743BE"/>
    <w:multiLevelType w:val="hybridMultilevel"/>
    <w:tmpl w:val="9F0E8756"/>
    <w:lvl w:ilvl="0" w:tplc="00400282">
      <w:start w:val="3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6D52BBC"/>
    <w:multiLevelType w:val="hybridMultilevel"/>
    <w:tmpl w:val="B880B97C"/>
    <w:lvl w:ilvl="0" w:tplc="7D12A3CE">
      <w:start w:val="1"/>
      <w:numFmt w:val="lowerLetter"/>
      <w:lvlText w:val="%1."/>
      <w:lvlJc w:val="left"/>
      <w:pPr>
        <w:ind w:left="840" w:hanging="48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C743465"/>
    <w:multiLevelType w:val="hybridMultilevel"/>
    <w:tmpl w:val="8A7C3B92"/>
    <w:lvl w:ilvl="0" w:tplc="0C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29311FF"/>
    <w:multiLevelType w:val="hybridMultilevel"/>
    <w:tmpl w:val="060A1C72"/>
    <w:lvl w:ilvl="0" w:tplc="87C8996A">
      <w:start w:val="1"/>
      <w:numFmt w:val="lowerLetter"/>
      <w:lvlText w:val="%1."/>
      <w:lvlJc w:val="left"/>
      <w:pPr>
        <w:ind w:left="501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221" w:hanging="360"/>
      </w:pPr>
    </w:lvl>
    <w:lvl w:ilvl="2" w:tplc="0C09001B" w:tentative="1">
      <w:start w:val="1"/>
      <w:numFmt w:val="lowerRoman"/>
      <w:lvlText w:val="%3."/>
      <w:lvlJc w:val="right"/>
      <w:pPr>
        <w:ind w:left="1941" w:hanging="180"/>
      </w:pPr>
    </w:lvl>
    <w:lvl w:ilvl="3" w:tplc="0C09000F" w:tentative="1">
      <w:start w:val="1"/>
      <w:numFmt w:val="decimal"/>
      <w:lvlText w:val="%4."/>
      <w:lvlJc w:val="left"/>
      <w:pPr>
        <w:ind w:left="2661" w:hanging="360"/>
      </w:pPr>
    </w:lvl>
    <w:lvl w:ilvl="4" w:tplc="0C090019" w:tentative="1">
      <w:start w:val="1"/>
      <w:numFmt w:val="lowerLetter"/>
      <w:lvlText w:val="%5."/>
      <w:lvlJc w:val="left"/>
      <w:pPr>
        <w:ind w:left="3381" w:hanging="360"/>
      </w:pPr>
    </w:lvl>
    <w:lvl w:ilvl="5" w:tplc="0C09001B" w:tentative="1">
      <w:start w:val="1"/>
      <w:numFmt w:val="lowerRoman"/>
      <w:lvlText w:val="%6."/>
      <w:lvlJc w:val="right"/>
      <w:pPr>
        <w:ind w:left="4101" w:hanging="180"/>
      </w:pPr>
    </w:lvl>
    <w:lvl w:ilvl="6" w:tplc="0C09000F" w:tentative="1">
      <w:start w:val="1"/>
      <w:numFmt w:val="decimal"/>
      <w:lvlText w:val="%7."/>
      <w:lvlJc w:val="left"/>
      <w:pPr>
        <w:ind w:left="4821" w:hanging="360"/>
      </w:pPr>
    </w:lvl>
    <w:lvl w:ilvl="7" w:tplc="0C090019" w:tentative="1">
      <w:start w:val="1"/>
      <w:numFmt w:val="lowerLetter"/>
      <w:lvlText w:val="%8."/>
      <w:lvlJc w:val="left"/>
      <w:pPr>
        <w:ind w:left="5541" w:hanging="360"/>
      </w:pPr>
    </w:lvl>
    <w:lvl w:ilvl="8" w:tplc="0C09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5" w15:restartNumberingAfterBreak="0">
    <w:nsid w:val="62A8132F"/>
    <w:multiLevelType w:val="hybridMultilevel"/>
    <w:tmpl w:val="566857A2"/>
    <w:lvl w:ilvl="0" w:tplc="2FECCF24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7567307"/>
    <w:multiLevelType w:val="hybridMultilevel"/>
    <w:tmpl w:val="269ED28A"/>
    <w:lvl w:ilvl="0" w:tplc="67AEF2F4">
      <w:start w:val="1"/>
      <w:numFmt w:val="lowerLetter"/>
      <w:lvlText w:val="%1."/>
      <w:lvlJc w:val="left"/>
      <w:pPr>
        <w:ind w:left="90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620" w:hanging="360"/>
      </w:pPr>
    </w:lvl>
    <w:lvl w:ilvl="2" w:tplc="0C09001B" w:tentative="1">
      <w:start w:val="1"/>
      <w:numFmt w:val="lowerRoman"/>
      <w:lvlText w:val="%3."/>
      <w:lvlJc w:val="right"/>
      <w:pPr>
        <w:ind w:left="2340" w:hanging="180"/>
      </w:pPr>
    </w:lvl>
    <w:lvl w:ilvl="3" w:tplc="0C09000F" w:tentative="1">
      <w:start w:val="1"/>
      <w:numFmt w:val="decimal"/>
      <w:lvlText w:val="%4."/>
      <w:lvlJc w:val="left"/>
      <w:pPr>
        <w:ind w:left="3060" w:hanging="360"/>
      </w:pPr>
    </w:lvl>
    <w:lvl w:ilvl="4" w:tplc="0C090019" w:tentative="1">
      <w:start w:val="1"/>
      <w:numFmt w:val="lowerLetter"/>
      <w:lvlText w:val="%5."/>
      <w:lvlJc w:val="left"/>
      <w:pPr>
        <w:ind w:left="3780" w:hanging="360"/>
      </w:pPr>
    </w:lvl>
    <w:lvl w:ilvl="5" w:tplc="0C09001B" w:tentative="1">
      <w:start w:val="1"/>
      <w:numFmt w:val="lowerRoman"/>
      <w:lvlText w:val="%6."/>
      <w:lvlJc w:val="right"/>
      <w:pPr>
        <w:ind w:left="4500" w:hanging="180"/>
      </w:pPr>
    </w:lvl>
    <w:lvl w:ilvl="6" w:tplc="0C09000F" w:tentative="1">
      <w:start w:val="1"/>
      <w:numFmt w:val="decimal"/>
      <w:lvlText w:val="%7."/>
      <w:lvlJc w:val="left"/>
      <w:pPr>
        <w:ind w:left="5220" w:hanging="360"/>
      </w:pPr>
    </w:lvl>
    <w:lvl w:ilvl="7" w:tplc="0C090019" w:tentative="1">
      <w:start w:val="1"/>
      <w:numFmt w:val="lowerLetter"/>
      <w:lvlText w:val="%8."/>
      <w:lvlJc w:val="left"/>
      <w:pPr>
        <w:ind w:left="5940" w:hanging="360"/>
      </w:pPr>
    </w:lvl>
    <w:lvl w:ilvl="8" w:tplc="0C09001B" w:tentative="1">
      <w:start w:val="1"/>
      <w:numFmt w:val="lowerRoman"/>
      <w:lvlText w:val="%9."/>
      <w:lvlJc w:val="right"/>
      <w:pPr>
        <w:ind w:left="6660" w:hanging="180"/>
      </w:pPr>
    </w:lvl>
  </w:abstractNum>
  <w:num w:numId="1" w16cid:durableId="1462109214">
    <w:abstractNumId w:val="0"/>
  </w:num>
  <w:num w:numId="2" w16cid:durableId="63262408">
    <w:abstractNumId w:val="2"/>
  </w:num>
  <w:num w:numId="3" w16cid:durableId="1762140035">
    <w:abstractNumId w:val="5"/>
  </w:num>
  <w:num w:numId="4" w16cid:durableId="906066610">
    <w:abstractNumId w:val="6"/>
  </w:num>
  <w:num w:numId="5" w16cid:durableId="1599287302">
    <w:abstractNumId w:val="4"/>
  </w:num>
  <w:num w:numId="6" w16cid:durableId="425811368">
    <w:abstractNumId w:val="1"/>
  </w:num>
  <w:num w:numId="7" w16cid:durableId="194642655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95330"/>
    <w:rsid w:val="00012EE8"/>
    <w:rsid w:val="0001375E"/>
    <w:rsid w:val="00014411"/>
    <w:rsid w:val="00024319"/>
    <w:rsid w:val="00024855"/>
    <w:rsid w:val="00035E45"/>
    <w:rsid w:val="00057B4A"/>
    <w:rsid w:val="00074A63"/>
    <w:rsid w:val="00082137"/>
    <w:rsid w:val="000C5BA3"/>
    <w:rsid w:val="000D1D30"/>
    <w:rsid w:val="000D4E98"/>
    <w:rsid w:val="000F1840"/>
    <w:rsid w:val="00111312"/>
    <w:rsid w:val="00114C4A"/>
    <w:rsid w:val="001364BC"/>
    <w:rsid w:val="00155AC5"/>
    <w:rsid w:val="00170B2F"/>
    <w:rsid w:val="00182EEF"/>
    <w:rsid w:val="00194434"/>
    <w:rsid w:val="00196A77"/>
    <w:rsid w:val="00197142"/>
    <w:rsid w:val="001A0379"/>
    <w:rsid w:val="001B4D3E"/>
    <w:rsid w:val="002320DB"/>
    <w:rsid w:val="00245F1B"/>
    <w:rsid w:val="00247F80"/>
    <w:rsid w:val="00262F22"/>
    <w:rsid w:val="00264280"/>
    <w:rsid w:val="002960BC"/>
    <w:rsid w:val="002A2549"/>
    <w:rsid w:val="002E2794"/>
    <w:rsid w:val="002F0923"/>
    <w:rsid w:val="00306FB8"/>
    <w:rsid w:val="00307F2E"/>
    <w:rsid w:val="00311778"/>
    <w:rsid w:val="0032587E"/>
    <w:rsid w:val="00337416"/>
    <w:rsid w:val="00342C9C"/>
    <w:rsid w:val="003754BD"/>
    <w:rsid w:val="00376C12"/>
    <w:rsid w:val="00377DCF"/>
    <w:rsid w:val="003B14D2"/>
    <w:rsid w:val="003E37D7"/>
    <w:rsid w:val="003E7D95"/>
    <w:rsid w:val="003F7CEA"/>
    <w:rsid w:val="00405E5D"/>
    <w:rsid w:val="004366E6"/>
    <w:rsid w:val="004513F1"/>
    <w:rsid w:val="00475570"/>
    <w:rsid w:val="00490BF7"/>
    <w:rsid w:val="00492053"/>
    <w:rsid w:val="00493951"/>
    <w:rsid w:val="004A6DF6"/>
    <w:rsid w:val="004D7891"/>
    <w:rsid w:val="004E1112"/>
    <w:rsid w:val="004E371A"/>
    <w:rsid w:val="00511D74"/>
    <w:rsid w:val="00530E40"/>
    <w:rsid w:val="0055513A"/>
    <w:rsid w:val="0055668F"/>
    <w:rsid w:val="00562814"/>
    <w:rsid w:val="00586444"/>
    <w:rsid w:val="005C0248"/>
    <w:rsid w:val="005C2836"/>
    <w:rsid w:val="005C7686"/>
    <w:rsid w:val="005E5A11"/>
    <w:rsid w:val="00612C20"/>
    <w:rsid w:val="00613B95"/>
    <w:rsid w:val="00637D86"/>
    <w:rsid w:val="00643EB4"/>
    <w:rsid w:val="006562E6"/>
    <w:rsid w:val="00660155"/>
    <w:rsid w:val="00665C97"/>
    <w:rsid w:val="00685857"/>
    <w:rsid w:val="0069654C"/>
    <w:rsid w:val="006C17C2"/>
    <w:rsid w:val="006D4E59"/>
    <w:rsid w:val="006E0818"/>
    <w:rsid w:val="006F7C3E"/>
    <w:rsid w:val="00705669"/>
    <w:rsid w:val="00712D92"/>
    <w:rsid w:val="00713AD1"/>
    <w:rsid w:val="00717884"/>
    <w:rsid w:val="00720B74"/>
    <w:rsid w:val="00725A0F"/>
    <w:rsid w:val="00727B49"/>
    <w:rsid w:val="007376F7"/>
    <w:rsid w:val="00751473"/>
    <w:rsid w:val="0079306A"/>
    <w:rsid w:val="007B059F"/>
    <w:rsid w:val="007D1620"/>
    <w:rsid w:val="007D386E"/>
    <w:rsid w:val="007E0750"/>
    <w:rsid w:val="00821246"/>
    <w:rsid w:val="008220A2"/>
    <w:rsid w:val="008270F1"/>
    <w:rsid w:val="00847910"/>
    <w:rsid w:val="00857EA1"/>
    <w:rsid w:val="00861F1E"/>
    <w:rsid w:val="008664D6"/>
    <w:rsid w:val="008735DD"/>
    <w:rsid w:val="00873D99"/>
    <w:rsid w:val="008A1A39"/>
    <w:rsid w:val="008A7899"/>
    <w:rsid w:val="008C3655"/>
    <w:rsid w:val="008D5D0A"/>
    <w:rsid w:val="008E0705"/>
    <w:rsid w:val="008F2B6F"/>
    <w:rsid w:val="008F54AD"/>
    <w:rsid w:val="00907E62"/>
    <w:rsid w:val="00922B67"/>
    <w:rsid w:val="009445E2"/>
    <w:rsid w:val="00955BDF"/>
    <w:rsid w:val="00972748"/>
    <w:rsid w:val="00976A7C"/>
    <w:rsid w:val="00983BEC"/>
    <w:rsid w:val="00984CEC"/>
    <w:rsid w:val="009B2C90"/>
    <w:rsid w:val="009B779A"/>
    <w:rsid w:val="009C0CD3"/>
    <w:rsid w:val="009D0A6C"/>
    <w:rsid w:val="009D495B"/>
    <w:rsid w:val="009D58E0"/>
    <w:rsid w:val="009D596E"/>
    <w:rsid w:val="009D6FEB"/>
    <w:rsid w:val="009D76EF"/>
    <w:rsid w:val="009F1B53"/>
    <w:rsid w:val="009F780D"/>
    <w:rsid w:val="00A01BBD"/>
    <w:rsid w:val="00A046C6"/>
    <w:rsid w:val="00A12EFB"/>
    <w:rsid w:val="00A14E9D"/>
    <w:rsid w:val="00A245A3"/>
    <w:rsid w:val="00A32BDD"/>
    <w:rsid w:val="00A35B3F"/>
    <w:rsid w:val="00A36784"/>
    <w:rsid w:val="00A42F01"/>
    <w:rsid w:val="00A45ED5"/>
    <w:rsid w:val="00A47B6B"/>
    <w:rsid w:val="00A75EF8"/>
    <w:rsid w:val="00A76358"/>
    <w:rsid w:val="00A76D07"/>
    <w:rsid w:val="00A93A61"/>
    <w:rsid w:val="00A94B93"/>
    <w:rsid w:val="00AB0028"/>
    <w:rsid w:val="00AB346F"/>
    <w:rsid w:val="00AD287A"/>
    <w:rsid w:val="00AE1400"/>
    <w:rsid w:val="00AF24D7"/>
    <w:rsid w:val="00AF47B8"/>
    <w:rsid w:val="00B128F7"/>
    <w:rsid w:val="00B44D4C"/>
    <w:rsid w:val="00B51FAF"/>
    <w:rsid w:val="00B54BFD"/>
    <w:rsid w:val="00B65E89"/>
    <w:rsid w:val="00BA0422"/>
    <w:rsid w:val="00BA0D55"/>
    <w:rsid w:val="00BB4B9B"/>
    <w:rsid w:val="00BC6573"/>
    <w:rsid w:val="00BD2501"/>
    <w:rsid w:val="00BE1C0C"/>
    <w:rsid w:val="00BE6108"/>
    <w:rsid w:val="00BE69E3"/>
    <w:rsid w:val="00C01545"/>
    <w:rsid w:val="00C26050"/>
    <w:rsid w:val="00C27718"/>
    <w:rsid w:val="00C35F04"/>
    <w:rsid w:val="00C44F8A"/>
    <w:rsid w:val="00C45229"/>
    <w:rsid w:val="00C50BDB"/>
    <w:rsid w:val="00C64AB0"/>
    <w:rsid w:val="00C650E6"/>
    <w:rsid w:val="00C77AE6"/>
    <w:rsid w:val="00C86D52"/>
    <w:rsid w:val="00C92CA6"/>
    <w:rsid w:val="00C96573"/>
    <w:rsid w:val="00CA5FCD"/>
    <w:rsid w:val="00CC3971"/>
    <w:rsid w:val="00CC62F4"/>
    <w:rsid w:val="00CE0749"/>
    <w:rsid w:val="00CE0E77"/>
    <w:rsid w:val="00CF4668"/>
    <w:rsid w:val="00D075BF"/>
    <w:rsid w:val="00D12C7E"/>
    <w:rsid w:val="00D17B4F"/>
    <w:rsid w:val="00D22FAF"/>
    <w:rsid w:val="00D42BAB"/>
    <w:rsid w:val="00D43912"/>
    <w:rsid w:val="00D46ACE"/>
    <w:rsid w:val="00D550ED"/>
    <w:rsid w:val="00D55515"/>
    <w:rsid w:val="00D70B1E"/>
    <w:rsid w:val="00D75133"/>
    <w:rsid w:val="00D76201"/>
    <w:rsid w:val="00D85904"/>
    <w:rsid w:val="00D87779"/>
    <w:rsid w:val="00D9570E"/>
    <w:rsid w:val="00D96E1E"/>
    <w:rsid w:val="00DA0E31"/>
    <w:rsid w:val="00DA2291"/>
    <w:rsid w:val="00DC5BF1"/>
    <w:rsid w:val="00DD24E1"/>
    <w:rsid w:val="00DD44FB"/>
    <w:rsid w:val="00DE1346"/>
    <w:rsid w:val="00DE4155"/>
    <w:rsid w:val="00DE5C40"/>
    <w:rsid w:val="00EE268B"/>
    <w:rsid w:val="00EF73C9"/>
    <w:rsid w:val="00EF7AD2"/>
    <w:rsid w:val="00F01B52"/>
    <w:rsid w:val="00F061EB"/>
    <w:rsid w:val="00F10F02"/>
    <w:rsid w:val="00F12452"/>
    <w:rsid w:val="00F14AE7"/>
    <w:rsid w:val="00F14BB0"/>
    <w:rsid w:val="00F200E1"/>
    <w:rsid w:val="00F33C08"/>
    <w:rsid w:val="00F51A6A"/>
    <w:rsid w:val="00F5615B"/>
    <w:rsid w:val="00F614AC"/>
    <w:rsid w:val="00F7045E"/>
    <w:rsid w:val="00F72A5E"/>
    <w:rsid w:val="00F7756C"/>
    <w:rsid w:val="00F90925"/>
    <w:rsid w:val="00F95330"/>
    <w:rsid w:val="00FB0413"/>
    <w:rsid w:val="00FB5514"/>
    <w:rsid w:val="00FB5C7C"/>
    <w:rsid w:val="00FC131C"/>
    <w:rsid w:val="00FD0D2D"/>
    <w:rsid w:val="00FD4CCD"/>
    <w:rsid w:val="00FE2D5A"/>
    <w:rsid w:val="00FF3F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D9602E9"/>
  <w15:chartTrackingRefBased/>
  <w15:docId w15:val="{D48159E9-B6B9-4731-A901-E25E7133CB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9533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95330"/>
  </w:style>
  <w:style w:type="paragraph" w:styleId="Footer">
    <w:name w:val="footer"/>
    <w:basedOn w:val="Normal"/>
    <w:link w:val="FooterChar"/>
    <w:uiPriority w:val="99"/>
    <w:unhideWhenUsed/>
    <w:rsid w:val="00F9533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95330"/>
  </w:style>
  <w:style w:type="character" w:styleId="PlaceholderText">
    <w:name w:val="Placeholder Text"/>
    <w:basedOn w:val="DefaultParagraphFont"/>
    <w:uiPriority w:val="99"/>
    <w:semiHidden/>
    <w:rsid w:val="002E2794"/>
    <w:rPr>
      <w:color w:val="808080"/>
    </w:rPr>
  </w:style>
  <w:style w:type="paragraph" w:styleId="ListParagraph">
    <w:name w:val="List Paragraph"/>
    <w:basedOn w:val="Normal"/>
    <w:uiPriority w:val="34"/>
    <w:qFormat/>
    <w:rsid w:val="00717884"/>
    <w:pPr>
      <w:ind w:left="720"/>
      <w:contextualSpacing/>
    </w:pPr>
  </w:style>
  <w:style w:type="paragraph" w:customStyle="1" w:styleId="Pactivitytxt12">
    <w:name w:val="P: activity txt 1_2"/>
    <w:autoRedefine/>
    <w:qFormat/>
    <w:rsid w:val="004366E6"/>
    <w:pPr>
      <w:spacing w:before="60" w:after="60" w:line="240" w:lineRule="auto"/>
    </w:pPr>
    <w:rPr>
      <w:rFonts w:ascii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4366E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14C4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14C4A"/>
    <w:rPr>
      <w:rFonts w:ascii="Segoe UI" w:hAnsi="Segoe UI" w:cs="Segoe UI"/>
      <w:sz w:val="18"/>
      <w:szCs w:val="18"/>
    </w:rPr>
  </w:style>
  <w:style w:type="paragraph" w:customStyle="1" w:styleId="ch-9FurtherQs">
    <w:name w:val="ch-9 Further Q's"/>
    <w:basedOn w:val="Normal"/>
    <w:next w:val="Normal"/>
    <w:autoRedefine/>
    <w:qFormat/>
    <w:rsid w:val="00FC131C"/>
    <w:pPr>
      <w:spacing w:after="0" w:line="240" w:lineRule="auto"/>
    </w:pPr>
    <w:rPr>
      <w:rFonts w:ascii="Times New Roman" w:eastAsia="Times New Roman" w:hAnsi="Times New Roman" w:cs="Times New Roman"/>
      <w:position w:val="6"/>
      <w:sz w:val="24"/>
      <w:szCs w:val="24"/>
      <w:lang w:eastAsia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png"/><Relationship Id="rId18" Type="http://schemas.openxmlformats.org/officeDocument/2006/relationships/image" Target="media/image10.emf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emf"/><Relationship Id="rId12" Type="http://schemas.openxmlformats.org/officeDocument/2006/relationships/oleObject" Target="embeddings/oleObject2.bin"/><Relationship Id="rId17" Type="http://schemas.openxmlformats.org/officeDocument/2006/relationships/image" Target="media/image9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png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4</Pages>
  <Words>1107</Words>
  <Characters>6315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t O'Shea</dc:creator>
  <cp:keywords/>
  <dc:description/>
  <cp:lastModifiedBy>Pat O'Shea</cp:lastModifiedBy>
  <cp:revision>13</cp:revision>
  <dcterms:created xsi:type="dcterms:W3CDTF">2023-04-12T12:28:00Z</dcterms:created>
  <dcterms:modified xsi:type="dcterms:W3CDTF">2023-04-13T00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